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28"/>
  </p:notesMasterIdLst>
  <p:sldIdLst>
    <p:sldId id="277" r:id="rId2"/>
    <p:sldId id="303" r:id="rId3"/>
    <p:sldId id="304" r:id="rId4"/>
    <p:sldId id="318" r:id="rId5"/>
    <p:sldId id="305" r:id="rId6"/>
    <p:sldId id="321" r:id="rId7"/>
    <p:sldId id="320" r:id="rId8"/>
    <p:sldId id="312" r:id="rId9"/>
    <p:sldId id="313" r:id="rId10"/>
    <p:sldId id="316" r:id="rId11"/>
    <p:sldId id="311" r:id="rId12"/>
    <p:sldId id="317" r:id="rId13"/>
    <p:sldId id="301" r:id="rId14"/>
    <p:sldId id="302" r:id="rId15"/>
    <p:sldId id="292" r:id="rId16"/>
    <p:sldId id="307" r:id="rId17"/>
    <p:sldId id="308" r:id="rId18"/>
    <p:sldId id="309" r:id="rId19"/>
    <p:sldId id="293" r:id="rId20"/>
    <p:sldId id="315" r:id="rId21"/>
    <p:sldId id="294" r:id="rId22"/>
    <p:sldId id="295" r:id="rId23"/>
    <p:sldId id="310" r:id="rId24"/>
    <p:sldId id="296" r:id="rId25"/>
    <p:sldId id="297" r:id="rId26"/>
    <p:sldId id="322" r:id="rId2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FAFA"/>
    <a:srgbClr val="D6E49C"/>
    <a:srgbClr val="F6F6F6"/>
    <a:srgbClr val="000000"/>
    <a:srgbClr val="F7FC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49" autoAdjust="0"/>
    <p:restoredTop sz="94591" autoAdjust="0"/>
  </p:normalViewPr>
  <p:slideViewPr>
    <p:cSldViewPr>
      <p:cViewPr>
        <p:scale>
          <a:sx n="73" d="100"/>
          <a:sy n="73" d="100"/>
        </p:scale>
        <p:origin x="-1266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4D801AE-472C-4325-818F-CB702EB9B2A5}" type="doc">
      <dgm:prSet loTypeId="urn:microsoft.com/office/officeart/2005/8/layout/hierarchy4" loCatId="hierarchy" qsTypeId="urn:microsoft.com/office/officeart/2005/8/quickstyle/simple1" qsCatId="simple" csTypeId="urn:microsoft.com/office/officeart/2005/8/colors/colorful3" csCatId="colorful" phldr="1"/>
      <dgm:spPr/>
    </dgm:pt>
    <dgm:pt modelId="{C1587362-1A3A-410B-8158-492B65EA5353}">
      <dgm:prSet/>
      <dgm:spPr/>
      <dgm:t>
        <a:bodyPr/>
        <a:lstStyle/>
        <a:p>
          <a:pPr marR="0" algn="ctr" rtl="0"/>
          <a:r>
            <a:rPr lang="uk-UA" b="0" i="0" u="none" strike="noStrike" baseline="0" dirty="0" smtClean="0">
              <a:latin typeface="Calibri" panose="020F0502020204030204" pitchFamily="34" charset="0"/>
            </a:rPr>
            <a:t>Структурне резервування</a:t>
          </a:r>
          <a:endParaRPr lang="ru-RU" dirty="0" smtClean="0"/>
        </a:p>
      </dgm:t>
    </dgm:pt>
    <dgm:pt modelId="{D2EA38D0-928B-40B6-8FB4-CECED7427915}" type="parTrans" cxnId="{21265EB7-0F2F-4AD8-842B-51F2EDFB769B}">
      <dgm:prSet/>
      <dgm:spPr/>
      <dgm:t>
        <a:bodyPr/>
        <a:lstStyle/>
        <a:p>
          <a:endParaRPr lang="ru-RU"/>
        </a:p>
      </dgm:t>
    </dgm:pt>
    <dgm:pt modelId="{0E571894-A6DB-4E73-B75A-41EE18CD734F}" type="sibTrans" cxnId="{21265EB7-0F2F-4AD8-842B-51F2EDFB769B}">
      <dgm:prSet/>
      <dgm:spPr/>
      <dgm:t>
        <a:bodyPr/>
        <a:lstStyle/>
        <a:p>
          <a:endParaRPr lang="ru-RU"/>
        </a:p>
      </dgm:t>
    </dgm:pt>
    <dgm:pt modelId="{FF9CF0A0-72DB-4AD8-AE1B-99AA14431313}">
      <dgm:prSet/>
      <dgm:spPr/>
      <dgm:t>
        <a:bodyPr/>
        <a:lstStyle/>
        <a:p>
          <a:pPr marR="0" algn="ctr" rtl="0"/>
          <a:r>
            <a:rPr lang="uk-UA" b="0" i="0" u="none" strike="noStrike" baseline="0" smtClean="0">
              <a:latin typeface="Calibri" panose="020F0502020204030204" pitchFamily="34" charset="0"/>
            </a:rPr>
            <a:t>по рівню резервування</a:t>
          </a:r>
          <a:endParaRPr lang="ru-RU" smtClean="0"/>
        </a:p>
      </dgm:t>
    </dgm:pt>
    <dgm:pt modelId="{1954243F-4C5B-4F35-8B85-83E0F934B2C6}" type="parTrans" cxnId="{D48E57E2-FEB6-478A-A55F-04B3A67A6241}">
      <dgm:prSet/>
      <dgm:spPr/>
      <dgm:t>
        <a:bodyPr/>
        <a:lstStyle/>
        <a:p>
          <a:endParaRPr lang="ru-RU"/>
        </a:p>
      </dgm:t>
    </dgm:pt>
    <dgm:pt modelId="{495407AC-92E1-4BC6-8A98-12E7F8A38600}" type="sibTrans" cxnId="{D48E57E2-FEB6-478A-A55F-04B3A67A6241}">
      <dgm:prSet/>
      <dgm:spPr/>
      <dgm:t>
        <a:bodyPr/>
        <a:lstStyle/>
        <a:p>
          <a:endParaRPr lang="ru-RU"/>
        </a:p>
      </dgm:t>
    </dgm:pt>
    <dgm:pt modelId="{1D5FA669-D486-4701-8B4C-83519AA32136}">
      <dgm:prSet custT="1"/>
      <dgm:spPr/>
      <dgm:t>
        <a:bodyPr/>
        <a:lstStyle/>
        <a:p>
          <a:pPr marR="0" algn="ctr" rtl="0"/>
          <a:r>
            <a:rPr lang="uk-UA" sz="1400" b="0" i="0" u="none" strike="noStrike" baseline="0" dirty="0" smtClean="0">
              <a:latin typeface="Calibri" panose="020F0502020204030204" pitchFamily="34" charset="0"/>
            </a:rPr>
            <a:t>загальне</a:t>
          </a:r>
          <a:endParaRPr lang="ru-RU" sz="1400" dirty="0" smtClean="0"/>
        </a:p>
      </dgm:t>
    </dgm:pt>
    <dgm:pt modelId="{4DD8EFB8-C4EB-4EC8-B978-CE24C4C15468}" type="parTrans" cxnId="{94C23C9B-C84E-4BD0-B576-134AF79B3069}">
      <dgm:prSet/>
      <dgm:spPr/>
      <dgm:t>
        <a:bodyPr/>
        <a:lstStyle/>
        <a:p>
          <a:endParaRPr lang="ru-RU"/>
        </a:p>
      </dgm:t>
    </dgm:pt>
    <dgm:pt modelId="{A0D0D6E6-4A4A-49CA-B358-0C1AA566C53E}" type="sibTrans" cxnId="{94C23C9B-C84E-4BD0-B576-134AF79B3069}">
      <dgm:prSet/>
      <dgm:spPr/>
      <dgm:t>
        <a:bodyPr/>
        <a:lstStyle/>
        <a:p>
          <a:endParaRPr lang="ru-RU"/>
        </a:p>
      </dgm:t>
    </dgm:pt>
    <dgm:pt modelId="{6105D81A-9B5E-488B-920B-E98B63AE2AB9}">
      <dgm:prSet custT="1"/>
      <dgm:spPr/>
      <dgm:t>
        <a:bodyPr/>
        <a:lstStyle/>
        <a:p>
          <a:pPr marR="0" algn="ctr" rtl="0">
            <a:tabLst/>
          </a:pPr>
          <a:r>
            <a:rPr lang="uk-UA" sz="1400" b="0" i="0" u="none" strike="noStrike" baseline="0" dirty="0" err="1" smtClean="0">
              <a:latin typeface="Calibri" panose="020F0502020204030204" pitchFamily="34" charset="0"/>
            </a:rPr>
            <a:t>розділь</a:t>
          </a:r>
          <a:r>
            <a:rPr lang="uk-UA" sz="1400" b="0" i="0" u="none" strike="noStrike" baseline="0" dirty="0" smtClean="0">
              <a:latin typeface="Calibri" panose="020F0502020204030204" pitchFamily="34" charset="0"/>
            </a:rPr>
            <a:t>-не</a:t>
          </a:r>
          <a:endParaRPr lang="ru-RU" sz="1400" b="0" i="0" u="none" strike="noStrike" baseline="0" dirty="0" smtClean="0">
            <a:latin typeface="Calibri" panose="020F0502020204030204" pitchFamily="34" charset="0"/>
          </a:endParaRPr>
        </a:p>
      </dgm:t>
    </dgm:pt>
    <dgm:pt modelId="{9CD20763-85E7-484A-BC43-1C7AA7BABF1E}" type="parTrans" cxnId="{1D19DFB6-F33C-4530-A53B-03633EC24ED1}">
      <dgm:prSet/>
      <dgm:spPr/>
      <dgm:t>
        <a:bodyPr/>
        <a:lstStyle/>
        <a:p>
          <a:endParaRPr lang="ru-RU"/>
        </a:p>
      </dgm:t>
    </dgm:pt>
    <dgm:pt modelId="{3BC8E8DB-106A-4F43-ADC4-922A6B752166}" type="sibTrans" cxnId="{1D19DFB6-F33C-4530-A53B-03633EC24ED1}">
      <dgm:prSet/>
      <dgm:spPr/>
      <dgm:t>
        <a:bodyPr/>
        <a:lstStyle/>
        <a:p>
          <a:endParaRPr lang="ru-RU"/>
        </a:p>
      </dgm:t>
    </dgm:pt>
    <dgm:pt modelId="{23299A88-F9FC-434B-880A-FA2417368340}">
      <dgm:prSet/>
      <dgm:spPr/>
      <dgm:t>
        <a:bodyPr/>
        <a:lstStyle/>
        <a:p>
          <a:pPr marR="0" algn="ctr" rtl="0"/>
          <a:r>
            <a:rPr lang="uk-UA" b="0" i="0" u="none" strike="noStrike" baseline="0" smtClean="0">
              <a:latin typeface="Calibri" panose="020F0502020204030204" pitchFamily="34" charset="0"/>
            </a:rPr>
            <a:t>по способу включення резерву</a:t>
          </a:r>
          <a:endParaRPr lang="ru-RU" smtClean="0"/>
        </a:p>
      </dgm:t>
    </dgm:pt>
    <dgm:pt modelId="{E2323C25-9F7C-4C6D-998E-C549623E212C}" type="parTrans" cxnId="{054A9F55-A3B7-435B-84B8-9097AEE5496D}">
      <dgm:prSet/>
      <dgm:spPr/>
      <dgm:t>
        <a:bodyPr/>
        <a:lstStyle/>
        <a:p>
          <a:endParaRPr lang="ru-RU"/>
        </a:p>
      </dgm:t>
    </dgm:pt>
    <dgm:pt modelId="{AF3B3FE4-8C35-41F0-813E-5AA1375046FB}" type="sibTrans" cxnId="{054A9F55-A3B7-435B-84B8-9097AEE5496D}">
      <dgm:prSet/>
      <dgm:spPr/>
      <dgm:t>
        <a:bodyPr/>
        <a:lstStyle/>
        <a:p>
          <a:endParaRPr lang="ru-RU"/>
        </a:p>
      </dgm:t>
    </dgm:pt>
    <dgm:pt modelId="{6962AAE3-2E08-48CE-A407-5B60D3FE2817}">
      <dgm:prSet custT="1"/>
      <dgm:spPr/>
      <dgm:t>
        <a:bodyPr/>
        <a:lstStyle/>
        <a:p>
          <a:pPr marR="0" algn="ctr" rtl="0"/>
          <a:r>
            <a:rPr lang="uk-UA" sz="1400" b="0" i="0" u="none" strike="noStrike" baseline="0" dirty="0" smtClean="0">
              <a:latin typeface="Calibri" panose="020F0502020204030204" pitchFamily="34" charset="0"/>
            </a:rPr>
            <a:t>постійне</a:t>
          </a:r>
          <a:endParaRPr lang="ru-RU" sz="1400" b="0" i="0" u="none" strike="noStrike" baseline="0" dirty="0" smtClean="0">
            <a:latin typeface="Calibri" panose="020F0502020204030204" pitchFamily="34" charset="0"/>
          </a:endParaRPr>
        </a:p>
      </dgm:t>
    </dgm:pt>
    <dgm:pt modelId="{CEF00AAE-56A3-4601-9C96-53EDACEE7C25}" type="parTrans" cxnId="{C22B26B5-9C89-471F-B004-8869C288B29A}">
      <dgm:prSet/>
      <dgm:spPr/>
      <dgm:t>
        <a:bodyPr/>
        <a:lstStyle/>
        <a:p>
          <a:endParaRPr lang="ru-RU"/>
        </a:p>
      </dgm:t>
    </dgm:pt>
    <dgm:pt modelId="{5D1147F2-7FD3-4262-A322-414BA891EC18}" type="sibTrans" cxnId="{C22B26B5-9C89-471F-B004-8869C288B29A}">
      <dgm:prSet/>
      <dgm:spPr/>
      <dgm:t>
        <a:bodyPr/>
        <a:lstStyle/>
        <a:p>
          <a:endParaRPr lang="ru-RU"/>
        </a:p>
      </dgm:t>
    </dgm:pt>
    <dgm:pt modelId="{E47A23DB-6107-4F13-970F-7F07C32EAEFE}">
      <dgm:prSet custT="1"/>
      <dgm:spPr/>
      <dgm:t>
        <a:bodyPr/>
        <a:lstStyle/>
        <a:p>
          <a:pPr marR="0" algn="ctr" rtl="0"/>
          <a:r>
            <a:rPr lang="uk-UA" sz="1400" b="0" i="0" u="none" strike="noStrike" baseline="0" dirty="0" err="1" smtClean="0">
              <a:latin typeface="Calibri" panose="020F0502020204030204" pitchFamily="34" charset="0"/>
            </a:rPr>
            <a:t>заміще-ння</a:t>
          </a:r>
          <a:endParaRPr lang="ru-RU" sz="1400" b="0" i="0" u="none" strike="noStrike" baseline="0" dirty="0" smtClean="0">
            <a:latin typeface="Calibri" panose="020F0502020204030204" pitchFamily="34" charset="0"/>
          </a:endParaRPr>
        </a:p>
      </dgm:t>
    </dgm:pt>
    <dgm:pt modelId="{CB29BA98-72BC-4E45-A798-1705F6F81313}" type="parTrans" cxnId="{5CB7B1A2-E502-4904-815C-0651BED59A8C}">
      <dgm:prSet/>
      <dgm:spPr/>
      <dgm:t>
        <a:bodyPr/>
        <a:lstStyle/>
        <a:p>
          <a:endParaRPr lang="ru-RU"/>
        </a:p>
      </dgm:t>
    </dgm:pt>
    <dgm:pt modelId="{415C309E-1387-4B36-A4BE-1AA0E6E4AECD}" type="sibTrans" cxnId="{5CB7B1A2-E502-4904-815C-0651BED59A8C}">
      <dgm:prSet/>
      <dgm:spPr/>
      <dgm:t>
        <a:bodyPr/>
        <a:lstStyle/>
        <a:p>
          <a:endParaRPr lang="ru-RU"/>
        </a:p>
      </dgm:t>
    </dgm:pt>
    <dgm:pt modelId="{4AB38BD6-7206-4420-AB9A-475685E28DD4}">
      <dgm:prSet/>
      <dgm:spPr/>
      <dgm:t>
        <a:bodyPr/>
        <a:lstStyle/>
        <a:p>
          <a:pPr marR="0" algn="ctr" rtl="0"/>
          <a:r>
            <a:rPr lang="uk-UA" b="0" i="0" u="none" strike="noStrike" baseline="0" smtClean="0">
              <a:latin typeface="Calibri" panose="020F0502020204030204" pitchFamily="34" charset="0"/>
            </a:rPr>
            <a:t>по стану резерву</a:t>
          </a:r>
          <a:endParaRPr lang="ru-RU" smtClean="0"/>
        </a:p>
      </dgm:t>
    </dgm:pt>
    <dgm:pt modelId="{D20A6D13-CADC-4E6D-A883-BBA57FACD33E}" type="parTrans" cxnId="{DF6F8921-43AA-45BD-9135-CAC43BEF4384}">
      <dgm:prSet/>
      <dgm:spPr/>
      <dgm:t>
        <a:bodyPr/>
        <a:lstStyle/>
        <a:p>
          <a:endParaRPr lang="ru-RU"/>
        </a:p>
      </dgm:t>
    </dgm:pt>
    <dgm:pt modelId="{7F07CD35-F0EE-47BD-91D9-33A961F0EB85}" type="sibTrans" cxnId="{DF6F8921-43AA-45BD-9135-CAC43BEF4384}">
      <dgm:prSet/>
      <dgm:spPr/>
      <dgm:t>
        <a:bodyPr/>
        <a:lstStyle/>
        <a:p>
          <a:endParaRPr lang="ru-RU"/>
        </a:p>
      </dgm:t>
    </dgm:pt>
    <dgm:pt modelId="{7C8DD2C4-2195-4BF1-9637-3C6E25FA2753}">
      <dgm:prSet custT="1"/>
      <dgm:spPr/>
      <dgm:t>
        <a:bodyPr vert="horz"/>
        <a:lstStyle/>
        <a:p>
          <a:pPr marR="0" algn="ctr" rtl="0"/>
          <a:r>
            <a:rPr lang="uk-UA" sz="1400" b="0" i="0" u="none" strike="noStrike" baseline="0" dirty="0" err="1" smtClean="0">
              <a:latin typeface="Calibri" panose="020F0502020204030204" pitchFamily="34" charset="0"/>
            </a:rPr>
            <a:t>наванта-жений</a:t>
          </a:r>
          <a:endParaRPr lang="ru-RU" sz="1400" b="0" i="0" u="none" strike="noStrike" baseline="0" dirty="0" smtClean="0">
            <a:latin typeface="Calibri" panose="020F0502020204030204" pitchFamily="34" charset="0"/>
          </a:endParaRPr>
        </a:p>
      </dgm:t>
    </dgm:pt>
    <dgm:pt modelId="{040BB277-F388-4A6A-9149-E476A60C9A72}" type="parTrans" cxnId="{D84C5DCB-5D4D-4B0E-827B-156B9DAC9C04}">
      <dgm:prSet/>
      <dgm:spPr/>
      <dgm:t>
        <a:bodyPr/>
        <a:lstStyle/>
        <a:p>
          <a:endParaRPr lang="ru-RU"/>
        </a:p>
      </dgm:t>
    </dgm:pt>
    <dgm:pt modelId="{AEC4204F-F8FE-4706-A81C-A4215BCB2261}" type="sibTrans" cxnId="{D84C5DCB-5D4D-4B0E-827B-156B9DAC9C04}">
      <dgm:prSet/>
      <dgm:spPr/>
      <dgm:t>
        <a:bodyPr/>
        <a:lstStyle/>
        <a:p>
          <a:endParaRPr lang="ru-RU"/>
        </a:p>
      </dgm:t>
    </dgm:pt>
    <dgm:pt modelId="{0BBEB6F9-F118-427E-AA4A-62246FB4A266}">
      <dgm:prSet custT="1"/>
      <dgm:spPr/>
      <dgm:t>
        <a:bodyPr/>
        <a:lstStyle/>
        <a:p>
          <a:pPr marR="0" algn="ctr" rtl="0"/>
          <a:r>
            <a:rPr lang="uk-UA" sz="1400" b="0" i="0" u="none" strike="noStrike" baseline="0" dirty="0" err="1" smtClean="0">
              <a:latin typeface="Calibri" panose="020F0502020204030204" pitchFamily="34" charset="0"/>
            </a:rPr>
            <a:t>ненаван-тажений</a:t>
          </a:r>
          <a:endParaRPr lang="ru-RU" sz="1400" b="0" i="0" u="none" strike="noStrike" baseline="0" dirty="0" smtClean="0">
            <a:latin typeface="Calibri" panose="020F0502020204030204" pitchFamily="34" charset="0"/>
          </a:endParaRPr>
        </a:p>
      </dgm:t>
    </dgm:pt>
    <dgm:pt modelId="{B98D4C7F-7A88-4966-B587-84493B5A6E1D}" type="parTrans" cxnId="{64174FC2-99BA-4662-AB61-CF859E2BFC28}">
      <dgm:prSet/>
      <dgm:spPr/>
      <dgm:t>
        <a:bodyPr/>
        <a:lstStyle/>
        <a:p>
          <a:endParaRPr lang="ru-RU"/>
        </a:p>
      </dgm:t>
    </dgm:pt>
    <dgm:pt modelId="{F93898CF-5574-4BB6-A1FD-AE247FAF750F}" type="sibTrans" cxnId="{64174FC2-99BA-4662-AB61-CF859E2BFC28}">
      <dgm:prSet/>
      <dgm:spPr/>
      <dgm:t>
        <a:bodyPr/>
        <a:lstStyle/>
        <a:p>
          <a:endParaRPr lang="ru-RU"/>
        </a:p>
      </dgm:t>
    </dgm:pt>
    <dgm:pt modelId="{344CA2F3-2485-4673-9BCC-4E5A1E5B1CCD}">
      <dgm:prSet/>
      <dgm:spPr/>
      <dgm:t>
        <a:bodyPr/>
        <a:lstStyle/>
        <a:p>
          <a:pPr marR="0" algn="ctr" rtl="0"/>
          <a:r>
            <a:rPr lang="uk-UA" b="0" i="0" u="none" strike="noStrike" baseline="0" smtClean="0">
              <a:latin typeface="Calibri" panose="020F0502020204030204" pitchFamily="34" charset="0"/>
            </a:rPr>
            <a:t>по кратності резерву</a:t>
          </a:r>
          <a:endParaRPr lang="ru-RU" smtClean="0"/>
        </a:p>
      </dgm:t>
    </dgm:pt>
    <dgm:pt modelId="{3460C63D-C079-4626-8C39-EB2A8F0644AD}" type="parTrans" cxnId="{07205D9A-951D-4314-B647-0B33A2EC1A00}">
      <dgm:prSet/>
      <dgm:spPr/>
      <dgm:t>
        <a:bodyPr/>
        <a:lstStyle/>
        <a:p>
          <a:endParaRPr lang="ru-RU"/>
        </a:p>
      </dgm:t>
    </dgm:pt>
    <dgm:pt modelId="{A2C7E817-BCC4-4189-9DAF-82053FC8B617}" type="sibTrans" cxnId="{07205D9A-951D-4314-B647-0B33A2EC1A00}">
      <dgm:prSet/>
      <dgm:spPr/>
      <dgm:t>
        <a:bodyPr/>
        <a:lstStyle/>
        <a:p>
          <a:endParaRPr lang="ru-RU"/>
        </a:p>
      </dgm:t>
    </dgm:pt>
    <dgm:pt modelId="{75B490D3-4C20-40CD-9B58-54208368BAA8}">
      <dgm:prSet custT="1"/>
      <dgm:spPr/>
      <dgm:t>
        <a:bodyPr/>
        <a:lstStyle/>
        <a:p>
          <a:pPr marR="0" algn="ctr" rtl="0"/>
          <a:r>
            <a:rPr lang="uk-UA" sz="1400" b="0" i="0" u="none" strike="noStrike" baseline="0" dirty="0" err="1" smtClean="0">
              <a:latin typeface="Calibri" panose="020F0502020204030204" pitchFamily="34" charset="0"/>
            </a:rPr>
            <a:t>однокра-тний</a:t>
          </a:r>
          <a:endParaRPr lang="ru-RU" sz="1400" b="0" i="0" u="none" strike="noStrike" baseline="0" dirty="0" smtClean="0">
            <a:latin typeface="Calibri" panose="020F0502020204030204" pitchFamily="34" charset="0"/>
          </a:endParaRPr>
        </a:p>
      </dgm:t>
    </dgm:pt>
    <dgm:pt modelId="{A5E4315E-3BF3-4EE2-9FB6-3978464E94D4}" type="parTrans" cxnId="{15A02F5C-12DA-456F-9C4C-BC05CBE9DB5C}">
      <dgm:prSet/>
      <dgm:spPr/>
      <dgm:t>
        <a:bodyPr/>
        <a:lstStyle/>
        <a:p>
          <a:endParaRPr lang="ru-RU"/>
        </a:p>
      </dgm:t>
    </dgm:pt>
    <dgm:pt modelId="{66E8ED92-A0EF-4D7C-800F-C3C5539A76D1}" type="sibTrans" cxnId="{15A02F5C-12DA-456F-9C4C-BC05CBE9DB5C}">
      <dgm:prSet/>
      <dgm:spPr/>
      <dgm:t>
        <a:bodyPr/>
        <a:lstStyle/>
        <a:p>
          <a:endParaRPr lang="ru-RU"/>
        </a:p>
      </dgm:t>
    </dgm:pt>
    <dgm:pt modelId="{9AF08113-E42D-461C-A88C-98AE49E0423C}">
      <dgm:prSet custT="1"/>
      <dgm:spPr/>
      <dgm:t>
        <a:bodyPr/>
        <a:lstStyle/>
        <a:p>
          <a:pPr marL="0" marR="0" indent="0" algn="ctr" rtl="0"/>
          <a:r>
            <a:rPr lang="uk-UA" sz="1400" b="0" i="0" u="none" strike="noStrike" baseline="0" dirty="0" smtClean="0">
              <a:latin typeface="Calibri" panose="020F0502020204030204" pitchFamily="34" charset="0"/>
            </a:rPr>
            <a:t>багато-кратний</a:t>
          </a:r>
          <a:endParaRPr lang="ru-RU" sz="1400" b="0" i="0" u="none" strike="noStrike" baseline="0" dirty="0" smtClean="0">
            <a:latin typeface="Calibri" panose="020F0502020204030204" pitchFamily="34" charset="0"/>
          </a:endParaRPr>
        </a:p>
      </dgm:t>
    </dgm:pt>
    <dgm:pt modelId="{D486ADAE-EAD9-4791-889D-9E822239996D}" type="parTrans" cxnId="{B8540C23-71A1-454F-A1D7-043AD3704349}">
      <dgm:prSet/>
      <dgm:spPr/>
      <dgm:t>
        <a:bodyPr/>
        <a:lstStyle/>
        <a:p>
          <a:endParaRPr lang="ru-RU"/>
        </a:p>
      </dgm:t>
    </dgm:pt>
    <dgm:pt modelId="{B665B3FF-4199-463D-91C9-8F36FE2AF8CA}" type="sibTrans" cxnId="{B8540C23-71A1-454F-A1D7-043AD3704349}">
      <dgm:prSet/>
      <dgm:spPr/>
      <dgm:t>
        <a:bodyPr/>
        <a:lstStyle/>
        <a:p>
          <a:endParaRPr lang="ru-RU"/>
        </a:p>
      </dgm:t>
    </dgm:pt>
    <dgm:pt modelId="{4BF0CE37-3352-4B83-9DC7-CB739F93F26F}" type="pres">
      <dgm:prSet presAssocID="{64D801AE-472C-4325-818F-CB702EB9B2A5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310DDEAD-50C0-4CC7-9117-8A586A827A3F}" type="pres">
      <dgm:prSet presAssocID="{C1587362-1A3A-410B-8158-492B65EA5353}" presName="vertOne" presStyleCnt="0"/>
      <dgm:spPr/>
    </dgm:pt>
    <dgm:pt modelId="{8CCDE306-CE9D-4435-9A18-4C431317E12D}" type="pres">
      <dgm:prSet presAssocID="{C1587362-1A3A-410B-8158-492B65EA5353}" presName="txOne" presStyleLbl="node0" presStyleIdx="0" presStyleCnt="1" custLinFactY="-22167" custLinFactNeighborX="660" custLinFactNeighborY="-100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85AADD0-60F9-4F39-A4D3-E4E41503C9B3}" type="pres">
      <dgm:prSet presAssocID="{C1587362-1A3A-410B-8158-492B65EA5353}" presName="parTransOne" presStyleCnt="0"/>
      <dgm:spPr/>
    </dgm:pt>
    <dgm:pt modelId="{2A8DD4A5-330D-4CB3-9BF0-86C7131BFC9C}" type="pres">
      <dgm:prSet presAssocID="{C1587362-1A3A-410B-8158-492B65EA5353}" presName="horzOne" presStyleCnt="0"/>
      <dgm:spPr/>
    </dgm:pt>
    <dgm:pt modelId="{E5029D9D-844B-4C1C-8F08-82EE8691A50B}" type="pres">
      <dgm:prSet presAssocID="{FF9CF0A0-72DB-4AD8-AE1B-99AA14431313}" presName="vertTwo" presStyleCnt="0"/>
      <dgm:spPr/>
    </dgm:pt>
    <dgm:pt modelId="{57FF36E5-D7EC-4E45-A5A0-7B8ECE20A143}" type="pres">
      <dgm:prSet presAssocID="{FF9CF0A0-72DB-4AD8-AE1B-99AA14431313}" presName="txTwo" presStyleLbl="node2" presStyleIdx="0" presStyleCnt="4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E31AA96-677D-416D-8B59-A03EAA3A93C1}" type="pres">
      <dgm:prSet presAssocID="{FF9CF0A0-72DB-4AD8-AE1B-99AA14431313}" presName="parTransTwo" presStyleCnt="0"/>
      <dgm:spPr/>
    </dgm:pt>
    <dgm:pt modelId="{F16DD9FF-9234-480F-B6F0-F01602339367}" type="pres">
      <dgm:prSet presAssocID="{FF9CF0A0-72DB-4AD8-AE1B-99AA14431313}" presName="horzTwo" presStyleCnt="0"/>
      <dgm:spPr/>
    </dgm:pt>
    <dgm:pt modelId="{CE644CBD-9BA8-4A8B-8792-F2FC7FDB1628}" type="pres">
      <dgm:prSet presAssocID="{1D5FA669-D486-4701-8B4C-83519AA32136}" presName="vertThree" presStyleCnt="0"/>
      <dgm:spPr/>
    </dgm:pt>
    <dgm:pt modelId="{014BFB8C-ABDE-4F48-A67E-1A849971BE43}" type="pres">
      <dgm:prSet presAssocID="{1D5FA669-D486-4701-8B4C-83519AA32136}" presName="txThree" presStyleLbl="node3" presStyleIdx="0" presStyleCnt="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CCF5C93-DB18-463B-B3F2-DD8113E5F933}" type="pres">
      <dgm:prSet presAssocID="{1D5FA669-D486-4701-8B4C-83519AA32136}" presName="horzThree" presStyleCnt="0"/>
      <dgm:spPr/>
    </dgm:pt>
    <dgm:pt modelId="{F1F4A372-9AB3-4A08-9E2E-8867128EAEC1}" type="pres">
      <dgm:prSet presAssocID="{A0D0D6E6-4A4A-49CA-B358-0C1AA566C53E}" presName="sibSpaceThree" presStyleCnt="0"/>
      <dgm:spPr/>
    </dgm:pt>
    <dgm:pt modelId="{B1EFB643-B0CC-4DE1-83EB-BBB72F1EECE4}" type="pres">
      <dgm:prSet presAssocID="{6105D81A-9B5E-488B-920B-E98B63AE2AB9}" presName="vertThree" presStyleCnt="0"/>
      <dgm:spPr/>
    </dgm:pt>
    <dgm:pt modelId="{A462043D-2D5D-456F-A5C7-72233E71C607}" type="pres">
      <dgm:prSet presAssocID="{6105D81A-9B5E-488B-920B-E98B63AE2AB9}" presName="txThree" presStyleLbl="node3" presStyleIdx="1" presStyleCnt="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383352EA-BE8D-49DC-BDC9-91B2446ED85A}" type="pres">
      <dgm:prSet presAssocID="{6105D81A-9B5E-488B-920B-E98B63AE2AB9}" presName="horzThree" presStyleCnt="0"/>
      <dgm:spPr/>
    </dgm:pt>
    <dgm:pt modelId="{0669B420-0721-4C13-B470-91ADB28BC4F0}" type="pres">
      <dgm:prSet presAssocID="{495407AC-92E1-4BC6-8A98-12E7F8A38600}" presName="sibSpaceTwo" presStyleCnt="0"/>
      <dgm:spPr/>
    </dgm:pt>
    <dgm:pt modelId="{4BD2926C-B6F0-4A67-830B-30A98A4462E9}" type="pres">
      <dgm:prSet presAssocID="{23299A88-F9FC-434B-880A-FA2417368340}" presName="vertTwo" presStyleCnt="0"/>
      <dgm:spPr/>
    </dgm:pt>
    <dgm:pt modelId="{4094EAF1-71E2-46AD-8143-7E9F3DC47DAE}" type="pres">
      <dgm:prSet presAssocID="{23299A88-F9FC-434B-880A-FA2417368340}" presName="txTwo" presStyleLbl="node2" presStyleIdx="1" presStyleCnt="4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0A28A28-2F14-4D28-BA77-6EC88E9E043B}" type="pres">
      <dgm:prSet presAssocID="{23299A88-F9FC-434B-880A-FA2417368340}" presName="parTransTwo" presStyleCnt="0"/>
      <dgm:spPr/>
    </dgm:pt>
    <dgm:pt modelId="{9A5435BF-32ED-43DB-9E09-CA0EFBDE512E}" type="pres">
      <dgm:prSet presAssocID="{23299A88-F9FC-434B-880A-FA2417368340}" presName="horzTwo" presStyleCnt="0"/>
      <dgm:spPr/>
    </dgm:pt>
    <dgm:pt modelId="{314B831C-7C2C-4E9B-8EEC-F4EE7F26D530}" type="pres">
      <dgm:prSet presAssocID="{6962AAE3-2E08-48CE-A407-5B60D3FE2817}" presName="vertThree" presStyleCnt="0"/>
      <dgm:spPr/>
    </dgm:pt>
    <dgm:pt modelId="{B1A9211F-56F1-4A24-B7C6-820352177185}" type="pres">
      <dgm:prSet presAssocID="{6962AAE3-2E08-48CE-A407-5B60D3FE2817}" presName="txThree" presStyleLbl="node3" presStyleIdx="2" presStyleCnt="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64D182B5-732D-4F06-B1B4-5CE12D257DFE}" type="pres">
      <dgm:prSet presAssocID="{6962AAE3-2E08-48CE-A407-5B60D3FE2817}" presName="horzThree" presStyleCnt="0"/>
      <dgm:spPr/>
    </dgm:pt>
    <dgm:pt modelId="{6C471DA5-F10B-4E76-B6B4-F6505534C3A6}" type="pres">
      <dgm:prSet presAssocID="{5D1147F2-7FD3-4262-A322-414BA891EC18}" presName="sibSpaceThree" presStyleCnt="0"/>
      <dgm:spPr/>
    </dgm:pt>
    <dgm:pt modelId="{639EB8DE-56F6-480C-B668-7CB1F5D882BB}" type="pres">
      <dgm:prSet presAssocID="{E47A23DB-6107-4F13-970F-7F07C32EAEFE}" presName="vertThree" presStyleCnt="0"/>
      <dgm:spPr/>
    </dgm:pt>
    <dgm:pt modelId="{ED4941EF-588A-4891-A7F1-410255E19AED}" type="pres">
      <dgm:prSet presAssocID="{E47A23DB-6107-4F13-970F-7F07C32EAEFE}" presName="txThree" presStyleLbl="node3" presStyleIdx="3" presStyleCnt="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2A6AB7E-8CA3-4E03-9E3E-95036EA2E74A}" type="pres">
      <dgm:prSet presAssocID="{E47A23DB-6107-4F13-970F-7F07C32EAEFE}" presName="horzThree" presStyleCnt="0"/>
      <dgm:spPr/>
    </dgm:pt>
    <dgm:pt modelId="{216B28F9-4B61-443D-B6EC-FAA1221CA759}" type="pres">
      <dgm:prSet presAssocID="{AF3B3FE4-8C35-41F0-813E-5AA1375046FB}" presName="sibSpaceTwo" presStyleCnt="0"/>
      <dgm:spPr/>
    </dgm:pt>
    <dgm:pt modelId="{49BFB055-4F88-4B1C-B706-68DE89774889}" type="pres">
      <dgm:prSet presAssocID="{4AB38BD6-7206-4420-AB9A-475685E28DD4}" presName="vertTwo" presStyleCnt="0"/>
      <dgm:spPr/>
    </dgm:pt>
    <dgm:pt modelId="{F3F7EB69-023F-42BF-9FB9-3F8CD46D4D46}" type="pres">
      <dgm:prSet presAssocID="{4AB38BD6-7206-4420-AB9A-475685E28DD4}" presName="txTwo" presStyleLbl="node2" presStyleIdx="2" presStyleCnt="4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F2D828F-4962-406B-AC92-6BBA27D8A564}" type="pres">
      <dgm:prSet presAssocID="{4AB38BD6-7206-4420-AB9A-475685E28DD4}" presName="parTransTwo" presStyleCnt="0"/>
      <dgm:spPr/>
    </dgm:pt>
    <dgm:pt modelId="{9182FC1B-1D69-4F40-9DB8-3C4887634979}" type="pres">
      <dgm:prSet presAssocID="{4AB38BD6-7206-4420-AB9A-475685E28DD4}" presName="horzTwo" presStyleCnt="0"/>
      <dgm:spPr/>
    </dgm:pt>
    <dgm:pt modelId="{BA507C95-409E-44D9-A384-FFAA514C2509}" type="pres">
      <dgm:prSet presAssocID="{7C8DD2C4-2195-4BF1-9637-3C6E25FA2753}" presName="vertThree" presStyleCnt="0"/>
      <dgm:spPr/>
    </dgm:pt>
    <dgm:pt modelId="{1692A664-5B14-43C0-93CB-A67A7C893052}" type="pres">
      <dgm:prSet presAssocID="{7C8DD2C4-2195-4BF1-9637-3C6E25FA2753}" presName="txThree" presStyleLbl="node3" presStyleIdx="4" presStyleCnt="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DCE0902-BB5C-46BC-854C-17933D8D107E}" type="pres">
      <dgm:prSet presAssocID="{7C8DD2C4-2195-4BF1-9637-3C6E25FA2753}" presName="horzThree" presStyleCnt="0"/>
      <dgm:spPr/>
    </dgm:pt>
    <dgm:pt modelId="{6A2FE7BA-6E60-4205-B9EF-B5FFA05A4F74}" type="pres">
      <dgm:prSet presAssocID="{AEC4204F-F8FE-4706-A81C-A4215BCB2261}" presName="sibSpaceThree" presStyleCnt="0"/>
      <dgm:spPr/>
    </dgm:pt>
    <dgm:pt modelId="{D8B20015-AC12-4DF1-9BB6-39DF613DFD98}" type="pres">
      <dgm:prSet presAssocID="{0BBEB6F9-F118-427E-AA4A-62246FB4A266}" presName="vertThree" presStyleCnt="0"/>
      <dgm:spPr/>
    </dgm:pt>
    <dgm:pt modelId="{1E32D4DF-65B7-46E1-B847-98124CBF6F2F}" type="pres">
      <dgm:prSet presAssocID="{0BBEB6F9-F118-427E-AA4A-62246FB4A266}" presName="txThree" presStyleLbl="node3" presStyleIdx="5" presStyleCnt="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C884A7F-6D6F-480C-ACF2-CAC96A2A2A33}" type="pres">
      <dgm:prSet presAssocID="{0BBEB6F9-F118-427E-AA4A-62246FB4A266}" presName="horzThree" presStyleCnt="0"/>
      <dgm:spPr/>
    </dgm:pt>
    <dgm:pt modelId="{CBFEB512-AE0A-47E6-85E9-7F70317358F5}" type="pres">
      <dgm:prSet presAssocID="{7F07CD35-F0EE-47BD-91D9-33A961F0EB85}" presName="sibSpaceTwo" presStyleCnt="0"/>
      <dgm:spPr/>
    </dgm:pt>
    <dgm:pt modelId="{6FA62E39-F07B-4E03-AC46-F70B8286276D}" type="pres">
      <dgm:prSet presAssocID="{344CA2F3-2485-4673-9BCC-4E5A1E5B1CCD}" presName="vertTwo" presStyleCnt="0"/>
      <dgm:spPr/>
    </dgm:pt>
    <dgm:pt modelId="{51B3D013-CF1A-4209-AFF6-80C613F8C380}" type="pres">
      <dgm:prSet presAssocID="{344CA2F3-2485-4673-9BCC-4E5A1E5B1CCD}" presName="txTwo" presStyleLbl="node2" presStyleIdx="3" presStyleCnt="4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23D58C8-2C28-4111-89BB-7251942B2D7D}" type="pres">
      <dgm:prSet presAssocID="{344CA2F3-2485-4673-9BCC-4E5A1E5B1CCD}" presName="parTransTwo" presStyleCnt="0"/>
      <dgm:spPr/>
    </dgm:pt>
    <dgm:pt modelId="{7FF24ABF-B50B-4057-888A-F4FE37DE063C}" type="pres">
      <dgm:prSet presAssocID="{344CA2F3-2485-4673-9BCC-4E5A1E5B1CCD}" presName="horzTwo" presStyleCnt="0"/>
      <dgm:spPr/>
    </dgm:pt>
    <dgm:pt modelId="{3F10AD06-A206-41BF-9836-553196AE0714}" type="pres">
      <dgm:prSet presAssocID="{75B490D3-4C20-40CD-9B58-54208368BAA8}" presName="vertThree" presStyleCnt="0"/>
      <dgm:spPr/>
    </dgm:pt>
    <dgm:pt modelId="{C7DA929F-67DC-440C-9720-D3FAB03BA045}" type="pres">
      <dgm:prSet presAssocID="{75B490D3-4C20-40CD-9B58-54208368BAA8}" presName="txThree" presStyleLbl="node3" presStyleIdx="6" presStyleCnt="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A5ED8A3-23C4-4EEA-8CA9-24FEA64ADE00}" type="pres">
      <dgm:prSet presAssocID="{75B490D3-4C20-40CD-9B58-54208368BAA8}" presName="horzThree" presStyleCnt="0"/>
      <dgm:spPr/>
    </dgm:pt>
    <dgm:pt modelId="{39F42489-5052-4C21-B87F-E2F8F6734C9F}" type="pres">
      <dgm:prSet presAssocID="{66E8ED92-A0EF-4D7C-800F-C3C5539A76D1}" presName="sibSpaceThree" presStyleCnt="0"/>
      <dgm:spPr/>
    </dgm:pt>
    <dgm:pt modelId="{46230EF1-2288-41F4-88A7-63C383F15130}" type="pres">
      <dgm:prSet presAssocID="{9AF08113-E42D-461C-A88C-98AE49E0423C}" presName="vertThree" presStyleCnt="0"/>
      <dgm:spPr/>
    </dgm:pt>
    <dgm:pt modelId="{A4ED9A4E-E27D-4CDD-8FE4-8C4A368B2DFF}" type="pres">
      <dgm:prSet presAssocID="{9AF08113-E42D-461C-A88C-98AE49E0423C}" presName="txThree" presStyleLbl="node3" presStyleIdx="7" presStyleCnt="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779D21A-931A-4465-8F64-9589B43AE677}" type="pres">
      <dgm:prSet presAssocID="{9AF08113-E42D-461C-A88C-98AE49E0423C}" presName="horzThree" presStyleCnt="0"/>
      <dgm:spPr/>
    </dgm:pt>
  </dgm:ptLst>
  <dgm:cxnLst>
    <dgm:cxn modelId="{0561C170-F257-406A-927F-05DAB80E0834}" type="presOf" srcId="{23299A88-F9FC-434B-880A-FA2417368340}" destId="{4094EAF1-71E2-46AD-8143-7E9F3DC47DAE}" srcOrd="0" destOrd="0" presId="urn:microsoft.com/office/officeart/2005/8/layout/hierarchy4"/>
    <dgm:cxn modelId="{8900A7E6-7203-401A-99BF-0FC4D3ADD18D}" type="presOf" srcId="{75B490D3-4C20-40CD-9B58-54208368BAA8}" destId="{C7DA929F-67DC-440C-9720-D3FAB03BA045}" srcOrd="0" destOrd="0" presId="urn:microsoft.com/office/officeart/2005/8/layout/hierarchy4"/>
    <dgm:cxn modelId="{5C3D8E5C-2EE7-4B93-A6CA-68FED00CE5CD}" type="presOf" srcId="{0BBEB6F9-F118-427E-AA4A-62246FB4A266}" destId="{1E32D4DF-65B7-46E1-B847-98124CBF6F2F}" srcOrd="0" destOrd="0" presId="urn:microsoft.com/office/officeart/2005/8/layout/hierarchy4"/>
    <dgm:cxn modelId="{64174FC2-99BA-4662-AB61-CF859E2BFC28}" srcId="{4AB38BD6-7206-4420-AB9A-475685E28DD4}" destId="{0BBEB6F9-F118-427E-AA4A-62246FB4A266}" srcOrd="1" destOrd="0" parTransId="{B98D4C7F-7A88-4966-B587-84493B5A6E1D}" sibTransId="{F93898CF-5574-4BB6-A1FD-AE247FAF750F}"/>
    <dgm:cxn modelId="{109C033C-CB87-412A-923E-01D407E4D41A}" type="presOf" srcId="{C1587362-1A3A-410B-8158-492B65EA5353}" destId="{8CCDE306-CE9D-4435-9A18-4C431317E12D}" srcOrd="0" destOrd="0" presId="urn:microsoft.com/office/officeart/2005/8/layout/hierarchy4"/>
    <dgm:cxn modelId="{94C23C9B-C84E-4BD0-B576-134AF79B3069}" srcId="{FF9CF0A0-72DB-4AD8-AE1B-99AA14431313}" destId="{1D5FA669-D486-4701-8B4C-83519AA32136}" srcOrd="0" destOrd="0" parTransId="{4DD8EFB8-C4EB-4EC8-B978-CE24C4C15468}" sibTransId="{A0D0D6E6-4A4A-49CA-B358-0C1AA566C53E}"/>
    <dgm:cxn modelId="{D84C5DCB-5D4D-4B0E-827B-156B9DAC9C04}" srcId="{4AB38BD6-7206-4420-AB9A-475685E28DD4}" destId="{7C8DD2C4-2195-4BF1-9637-3C6E25FA2753}" srcOrd="0" destOrd="0" parTransId="{040BB277-F388-4A6A-9149-E476A60C9A72}" sibTransId="{AEC4204F-F8FE-4706-A81C-A4215BCB2261}"/>
    <dgm:cxn modelId="{054A9F55-A3B7-435B-84B8-9097AEE5496D}" srcId="{C1587362-1A3A-410B-8158-492B65EA5353}" destId="{23299A88-F9FC-434B-880A-FA2417368340}" srcOrd="1" destOrd="0" parTransId="{E2323C25-9F7C-4C6D-998E-C549623E212C}" sibTransId="{AF3B3FE4-8C35-41F0-813E-5AA1375046FB}"/>
    <dgm:cxn modelId="{C22B26B5-9C89-471F-B004-8869C288B29A}" srcId="{23299A88-F9FC-434B-880A-FA2417368340}" destId="{6962AAE3-2E08-48CE-A407-5B60D3FE2817}" srcOrd="0" destOrd="0" parTransId="{CEF00AAE-56A3-4601-9C96-53EDACEE7C25}" sibTransId="{5D1147F2-7FD3-4262-A322-414BA891EC18}"/>
    <dgm:cxn modelId="{1D19DFB6-F33C-4530-A53B-03633EC24ED1}" srcId="{FF9CF0A0-72DB-4AD8-AE1B-99AA14431313}" destId="{6105D81A-9B5E-488B-920B-E98B63AE2AB9}" srcOrd="1" destOrd="0" parTransId="{9CD20763-85E7-484A-BC43-1C7AA7BABF1E}" sibTransId="{3BC8E8DB-106A-4F43-ADC4-922A6B752166}"/>
    <dgm:cxn modelId="{07205D9A-951D-4314-B647-0B33A2EC1A00}" srcId="{C1587362-1A3A-410B-8158-492B65EA5353}" destId="{344CA2F3-2485-4673-9BCC-4E5A1E5B1CCD}" srcOrd="3" destOrd="0" parTransId="{3460C63D-C079-4626-8C39-EB2A8F0644AD}" sibTransId="{A2C7E817-BCC4-4189-9DAF-82053FC8B617}"/>
    <dgm:cxn modelId="{D48E57E2-FEB6-478A-A55F-04B3A67A6241}" srcId="{C1587362-1A3A-410B-8158-492B65EA5353}" destId="{FF9CF0A0-72DB-4AD8-AE1B-99AA14431313}" srcOrd="0" destOrd="0" parTransId="{1954243F-4C5B-4F35-8B85-83E0F934B2C6}" sibTransId="{495407AC-92E1-4BC6-8A98-12E7F8A38600}"/>
    <dgm:cxn modelId="{81FAC682-8F0A-457D-8469-9273D8F305B3}" type="presOf" srcId="{6962AAE3-2E08-48CE-A407-5B60D3FE2817}" destId="{B1A9211F-56F1-4A24-B7C6-820352177185}" srcOrd="0" destOrd="0" presId="urn:microsoft.com/office/officeart/2005/8/layout/hierarchy4"/>
    <dgm:cxn modelId="{B480C926-E7A9-41E7-9F67-1F6AD71B113E}" type="presOf" srcId="{6105D81A-9B5E-488B-920B-E98B63AE2AB9}" destId="{A462043D-2D5D-456F-A5C7-72233E71C607}" srcOrd="0" destOrd="0" presId="urn:microsoft.com/office/officeart/2005/8/layout/hierarchy4"/>
    <dgm:cxn modelId="{B8540C23-71A1-454F-A1D7-043AD3704349}" srcId="{344CA2F3-2485-4673-9BCC-4E5A1E5B1CCD}" destId="{9AF08113-E42D-461C-A88C-98AE49E0423C}" srcOrd="1" destOrd="0" parTransId="{D486ADAE-EAD9-4791-889D-9E822239996D}" sibTransId="{B665B3FF-4199-463D-91C9-8F36FE2AF8CA}"/>
    <dgm:cxn modelId="{C73ED6AB-65C2-4513-AB35-18782881F58B}" type="presOf" srcId="{7C8DD2C4-2195-4BF1-9637-3C6E25FA2753}" destId="{1692A664-5B14-43C0-93CB-A67A7C893052}" srcOrd="0" destOrd="0" presId="urn:microsoft.com/office/officeart/2005/8/layout/hierarchy4"/>
    <dgm:cxn modelId="{3E1F6312-993F-45FB-B2D9-78A5F7D9571A}" type="presOf" srcId="{9AF08113-E42D-461C-A88C-98AE49E0423C}" destId="{A4ED9A4E-E27D-4CDD-8FE4-8C4A368B2DFF}" srcOrd="0" destOrd="0" presId="urn:microsoft.com/office/officeart/2005/8/layout/hierarchy4"/>
    <dgm:cxn modelId="{6634A32F-3AB0-40CF-8279-30BFCDC3C2E5}" type="presOf" srcId="{64D801AE-472C-4325-818F-CB702EB9B2A5}" destId="{4BF0CE37-3352-4B83-9DC7-CB739F93F26F}" srcOrd="0" destOrd="0" presId="urn:microsoft.com/office/officeart/2005/8/layout/hierarchy4"/>
    <dgm:cxn modelId="{21265EB7-0F2F-4AD8-842B-51F2EDFB769B}" srcId="{64D801AE-472C-4325-818F-CB702EB9B2A5}" destId="{C1587362-1A3A-410B-8158-492B65EA5353}" srcOrd="0" destOrd="0" parTransId="{D2EA38D0-928B-40B6-8FB4-CECED7427915}" sibTransId="{0E571894-A6DB-4E73-B75A-41EE18CD734F}"/>
    <dgm:cxn modelId="{15A02F5C-12DA-456F-9C4C-BC05CBE9DB5C}" srcId="{344CA2F3-2485-4673-9BCC-4E5A1E5B1CCD}" destId="{75B490D3-4C20-40CD-9B58-54208368BAA8}" srcOrd="0" destOrd="0" parTransId="{A5E4315E-3BF3-4EE2-9FB6-3978464E94D4}" sibTransId="{66E8ED92-A0EF-4D7C-800F-C3C5539A76D1}"/>
    <dgm:cxn modelId="{DF6F8921-43AA-45BD-9135-CAC43BEF4384}" srcId="{C1587362-1A3A-410B-8158-492B65EA5353}" destId="{4AB38BD6-7206-4420-AB9A-475685E28DD4}" srcOrd="2" destOrd="0" parTransId="{D20A6D13-CADC-4E6D-A883-BBA57FACD33E}" sibTransId="{7F07CD35-F0EE-47BD-91D9-33A961F0EB85}"/>
    <dgm:cxn modelId="{697EDC69-B931-4173-BC52-467CFB86A19B}" type="presOf" srcId="{FF9CF0A0-72DB-4AD8-AE1B-99AA14431313}" destId="{57FF36E5-D7EC-4E45-A5A0-7B8ECE20A143}" srcOrd="0" destOrd="0" presId="urn:microsoft.com/office/officeart/2005/8/layout/hierarchy4"/>
    <dgm:cxn modelId="{9C44DC80-0DE0-4A13-AB17-E90D2A9C9913}" type="presOf" srcId="{344CA2F3-2485-4673-9BCC-4E5A1E5B1CCD}" destId="{51B3D013-CF1A-4209-AFF6-80C613F8C380}" srcOrd="0" destOrd="0" presId="urn:microsoft.com/office/officeart/2005/8/layout/hierarchy4"/>
    <dgm:cxn modelId="{5CB7B1A2-E502-4904-815C-0651BED59A8C}" srcId="{23299A88-F9FC-434B-880A-FA2417368340}" destId="{E47A23DB-6107-4F13-970F-7F07C32EAEFE}" srcOrd="1" destOrd="0" parTransId="{CB29BA98-72BC-4E45-A798-1705F6F81313}" sibTransId="{415C309E-1387-4B36-A4BE-1AA0E6E4AECD}"/>
    <dgm:cxn modelId="{DE017C24-0631-4000-94DE-0C29D5BD0629}" type="presOf" srcId="{E47A23DB-6107-4F13-970F-7F07C32EAEFE}" destId="{ED4941EF-588A-4891-A7F1-410255E19AED}" srcOrd="0" destOrd="0" presId="urn:microsoft.com/office/officeart/2005/8/layout/hierarchy4"/>
    <dgm:cxn modelId="{14E2CFAA-B785-455D-BAA4-E087172CCE48}" type="presOf" srcId="{4AB38BD6-7206-4420-AB9A-475685E28DD4}" destId="{F3F7EB69-023F-42BF-9FB9-3F8CD46D4D46}" srcOrd="0" destOrd="0" presId="urn:microsoft.com/office/officeart/2005/8/layout/hierarchy4"/>
    <dgm:cxn modelId="{134E6397-F922-47A3-AFE3-6B67825312E6}" type="presOf" srcId="{1D5FA669-D486-4701-8B4C-83519AA32136}" destId="{014BFB8C-ABDE-4F48-A67E-1A849971BE43}" srcOrd="0" destOrd="0" presId="urn:microsoft.com/office/officeart/2005/8/layout/hierarchy4"/>
    <dgm:cxn modelId="{987C5F12-F918-4671-8A53-A553D99103FB}" type="presParOf" srcId="{4BF0CE37-3352-4B83-9DC7-CB739F93F26F}" destId="{310DDEAD-50C0-4CC7-9117-8A586A827A3F}" srcOrd="0" destOrd="0" presId="urn:microsoft.com/office/officeart/2005/8/layout/hierarchy4"/>
    <dgm:cxn modelId="{1DF897C7-927C-47D5-8B30-7D1E28694412}" type="presParOf" srcId="{310DDEAD-50C0-4CC7-9117-8A586A827A3F}" destId="{8CCDE306-CE9D-4435-9A18-4C431317E12D}" srcOrd="0" destOrd="0" presId="urn:microsoft.com/office/officeart/2005/8/layout/hierarchy4"/>
    <dgm:cxn modelId="{9A57BE24-67E3-4EA9-8DBF-EB7EF068BC38}" type="presParOf" srcId="{310DDEAD-50C0-4CC7-9117-8A586A827A3F}" destId="{E85AADD0-60F9-4F39-A4D3-E4E41503C9B3}" srcOrd="1" destOrd="0" presId="urn:microsoft.com/office/officeart/2005/8/layout/hierarchy4"/>
    <dgm:cxn modelId="{E1EE9004-E106-40AF-A318-59C886F823CC}" type="presParOf" srcId="{310DDEAD-50C0-4CC7-9117-8A586A827A3F}" destId="{2A8DD4A5-330D-4CB3-9BF0-86C7131BFC9C}" srcOrd="2" destOrd="0" presId="urn:microsoft.com/office/officeart/2005/8/layout/hierarchy4"/>
    <dgm:cxn modelId="{203A3C81-37A8-4FDA-95B6-65387E5FCE42}" type="presParOf" srcId="{2A8DD4A5-330D-4CB3-9BF0-86C7131BFC9C}" destId="{E5029D9D-844B-4C1C-8F08-82EE8691A50B}" srcOrd="0" destOrd="0" presId="urn:microsoft.com/office/officeart/2005/8/layout/hierarchy4"/>
    <dgm:cxn modelId="{62731FAE-7835-4298-87BA-A86B4E105BA3}" type="presParOf" srcId="{E5029D9D-844B-4C1C-8F08-82EE8691A50B}" destId="{57FF36E5-D7EC-4E45-A5A0-7B8ECE20A143}" srcOrd="0" destOrd="0" presId="urn:microsoft.com/office/officeart/2005/8/layout/hierarchy4"/>
    <dgm:cxn modelId="{EF31F187-EE8D-444C-BA0D-DA636FAB3734}" type="presParOf" srcId="{E5029D9D-844B-4C1C-8F08-82EE8691A50B}" destId="{7E31AA96-677D-416D-8B59-A03EAA3A93C1}" srcOrd="1" destOrd="0" presId="urn:microsoft.com/office/officeart/2005/8/layout/hierarchy4"/>
    <dgm:cxn modelId="{39A38B68-A099-4AE9-980B-916961543E89}" type="presParOf" srcId="{E5029D9D-844B-4C1C-8F08-82EE8691A50B}" destId="{F16DD9FF-9234-480F-B6F0-F01602339367}" srcOrd="2" destOrd="0" presId="urn:microsoft.com/office/officeart/2005/8/layout/hierarchy4"/>
    <dgm:cxn modelId="{897E932D-35CE-433D-B6BC-65C4F2F0154C}" type="presParOf" srcId="{F16DD9FF-9234-480F-B6F0-F01602339367}" destId="{CE644CBD-9BA8-4A8B-8792-F2FC7FDB1628}" srcOrd="0" destOrd="0" presId="urn:microsoft.com/office/officeart/2005/8/layout/hierarchy4"/>
    <dgm:cxn modelId="{46BFAF4A-91C0-4B77-ADC3-B0F490285F48}" type="presParOf" srcId="{CE644CBD-9BA8-4A8B-8792-F2FC7FDB1628}" destId="{014BFB8C-ABDE-4F48-A67E-1A849971BE43}" srcOrd="0" destOrd="0" presId="urn:microsoft.com/office/officeart/2005/8/layout/hierarchy4"/>
    <dgm:cxn modelId="{981B42AD-BC5B-4E52-AA97-EEC35874F80B}" type="presParOf" srcId="{CE644CBD-9BA8-4A8B-8792-F2FC7FDB1628}" destId="{DCCF5C93-DB18-463B-B3F2-DD8113E5F933}" srcOrd="1" destOrd="0" presId="urn:microsoft.com/office/officeart/2005/8/layout/hierarchy4"/>
    <dgm:cxn modelId="{B0A94A3A-A749-464F-81DA-1C8865A17BFB}" type="presParOf" srcId="{F16DD9FF-9234-480F-B6F0-F01602339367}" destId="{F1F4A372-9AB3-4A08-9E2E-8867128EAEC1}" srcOrd="1" destOrd="0" presId="urn:microsoft.com/office/officeart/2005/8/layout/hierarchy4"/>
    <dgm:cxn modelId="{7D0DD8B5-9F92-4DDF-9437-30D115E16313}" type="presParOf" srcId="{F16DD9FF-9234-480F-B6F0-F01602339367}" destId="{B1EFB643-B0CC-4DE1-83EB-BBB72F1EECE4}" srcOrd="2" destOrd="0" presId="urn:microsoft.com/office/officeart/2005/8/layout/hierarchy4"/>
    <dgm:cxn modelId="{5CEF8B6A-D528-49E5-B124-A71A081B7E92}" type="presParOf" srcId="{B1EFB643-B0CC-4DE1-83EB-BBB72F1EECE4}" destId="{A462043D-2D5D-456F-A5C7-72233E71C607}" srcOrd="0" destOrd="0" presId="urn:microsoft.com/office/officeart/2005/8/layout/hierarchy4"/>
    <dgm:cxn modelId="{A2BBE519-1710-4020-BDF2-84BF8F9CFF30}" type="presParOf" srcId="{B1EFB643-B0CC-4DE1-83EB-BBB72F1EECE4}" destId="{383352EA-BE8D-49DC-BDC9-91B2446ED85A}" srcOrd="1" destOrd="0" presId="urn:microsoft.com/office/officeart/2005/8/layout/hierarchy4"/>
    <dgm:cxn modelId="{F58BA560-51BA-460E-8203-C243D7793658}" type="presParOf" srcId="{2A8DD4A5-330D-4CB3-9BF0-86C7131BFC9C}" destId="{0669B420-0721-4C13-B470-91ADB28BC4F0}" srcOrd="1" destOrd="0" presId="urn:microsoft.com/office/officeart/2005/8/layout/hierarchy4"/>
    <dgm:cxn modelId="{B77A7F63-6C6B-4710-8D4C-63F6CD1D11D3}" type="presParOf" srcId="{2A8DD4A5-330D-4CB3-9BF0-86C7131BFC9C}" destId="{4BD2926C-B6F0-4A67-830B-30A98A4462E9}" srcOrd="2" destOrd="0" presId="urn:microsoft.com/office/officeart/2005/8/layout/hierarchy4"/>
    <dgm:cxn modelId="{FAA76863-2D21-41AD-843E-6474CE24223B}" type="presParOf" srcId="{4BD2926C-B6F0-4A67-830B-30A98A4462E9}" destId="{4094EAF1-71E2-46AD-8143-7E9F3DC47DAE}" srcOrd="0" destOrd="0" presId="urn:microsoft.com/office/officeart/2005/8/layout/hierarchy4"/>
    <dgm:cxn modelId="{D056B642-3C05-4668-AFD3-E84A9D336445}" type="presParOf" srcId="{4BD2926C-B6F0-4A67-830B-30A98A4462E9}" destId="{C0A28A28-2F14-4D28-BA77-6EC88E9E043B}" srcOrd="1" destOrd="0" presId="urn:microsoft.com/office/officeart/2005/8/layout/hierarchy4"/>
    <dgm:cxn modelId="{0493D676-F8DA-4178-96CF-5AEFA0A4A33F}" type="presParOf" srcId="{4BD2926C-B6F0-4A67-830B-30A98A4462E9}" destId="{9A5435BF-32ED-43DB-9E09-CA0EFBDE512E}" srcOrd="2" destOrd="0" presId="urn:microsoft.com/office/officeart/2005/8/layout/hierarchy4"/>
    <dgm:cxn modelId="{26CFD714-6E85-4C9E-A25B-B36ED8C68092}" type="presParOf" srcId="{9A5435BF-32ED-43DB-9E09-CA0EFBDE512E}" destId="{314B831C-7C2C-4E9B-8EEC-F4EE7F26D530}" srcOrd="0" destOrd="0" presId="urn:microsoft.com/office/officeart/2005/8/layout/hierarchy4"/>
    <dgm:cxn modelId="{3015FBEC-A584-4122-8B24-6CAC1CBC471A}" type="presParOf" srcId="{314B831C-7C2C-4E9B-8EEC-F4EE7F26D530}" destId="{B1A9211F-56F1-4A24-B7C6-820352177185}" srcOrd="0" destOrd="0" presId="urn:microsoft.com/office/officeart/2005/8/layout/hierarchy4"/>
    <dgm:cxn modelId="{E24E4E49-E492-480D-BE0C-728B67D884A1}" type="presParOf" srcId="{314B831C-7C2C-4E9B-8EEC-F4EE7F26D530}" destId="{64D182B5-732D-4F06-B1B4-5CE12D257DFE}" srcOrd="1" destOrd="0" presId="urn:microsoft.com/office/officeart/2005/8/layout/hierarchy4"/>
    <dgm:cxn modelId="{3FB18167-953A-4087-B3C3-3C3C3E8C7A14}" type="presParOf" srcId="{9A5435BF-32ED-43DB-9E09-CA0EFBDE512E}" destId="{6C471DA5-F10B-4E76-B6B4-F6505534C3A6}" srcOrd="1" destOrd="0" presId="urn:microsoft.com/office/officeart/2005/8/layout/hierarchy4"/>
    <dgm:cxn modelId="{371D0BB2-79DA-493E-BEAF-3EC5D68E4409}" type="presParOf" srcId="{9A5435BF-32ED-43DB-9E09-CA0EFBDE512E}" destId="{639EB8DE-56F6-480C-B668-7CB1F5D882BB}" srcOrd="2" destOrd="0" presId="urn:microsoft.com/office/officeart/2005/8/layout/hierarchy4"/>
    <dgm:cxn modelId="{288E339C-DC27-4794-8F9B-A5DA5271F961}" type="presParOf" srcId="{639EB8DE-56F6-480C-B668-7CB1F5D882BB}" destId="{ED4941EF-588A-4891-A7F1-410255E19AED}" srcOrd="0" destOrd="0" presId="urn:microsoft.com/office/officeart/2005/8/layout/hierarchy4"/>
    <dgm:cxn modelId="{8CDE2C39-A30B-4FAA-944D-65C31AD90EFC}" type="presParOf" srcId="{639EB8DE-56F6-480C-B668-7CB1F5D882BB}" destId="{42A6AB7E-8CA3-4E03-9E3E-95036EA2E74A}" srcOrd="1" destOrd="0" presId="urn:microsoft.com/office/officeart/2005/8/layout/hierarchy4"/>
    <dgm:cxn modelId="{10435264-0236-4F47-8583-73999E439E1F}" type="presParOf" srcId="{2A8DD4A5-330D-4CB3-9BF0-86C7131BFC9C}" destId="{216B28F9-4B61-443D-B6EC-FAA1221CA759}" srcOrd="3" destOrd="0" presId="urn:microsoft.com/office/officeart/2005/8/layout/hierarchy4"/>
    <dgm:cxn modelId="{3E91B5A7-DD31-4F41-93F1-3C3AC61A147D}" type="presParOf" srcId="{2A8DD4A5-330D-4CB3-9BF0-86C7131BFC9C}" destId="{49BFB055-4F88-4B1C-B706-68DE89774889}" srcOrd="4" destOrd="0" presId="urn:microsoft.com/office/officeart/2005/8/layout/hierarchy4"/>
    <dgm:cxn modelId="{7EAA6D40-655D-4D58-8978-988CADEB6F90}" type="presParOf" srcId="{49BFB055-4F88-4B1C-B706-68DE89774889}" destId="{F3F7EB69-023F-42BF-9FB9-3F8CD46D4D46}" srcOrd="0" destOrd="0" presId="urn:microsoft.com/office/officeart/2005/8/layout/hierarchy4"/>
    <dgm:cxn modelId="{4970D0AE-3B54-436E-A8CD-0D64129393DC}" type="presParOf" srcId="{49BFB055-4F88-4B1C-B706-68DE89774889}" destId="{1F2D828F-4962-406B-AC92-6BBA27D8A564}" srcOrd="1" destOrd="0" presId="urn:microsoft.com/office/officeart/2005/8/layout/hierarchy4"/>
    <dgm:cxn modelId="{18A73AC9-5ED7-4B96-98A0-CF364AFB7470}" type="presParOf" srcId="{49BFB055-4F88-4B1C-B706-68DE89774889}" destId="{9182FC1B-1D69-4F40-9DB8-3C4887634979}" srcOrd="2" destOrd="0" presId="urn:microsoft.com/office/officeart/2005/8/layout/hierarchy4"/>
    <dgm:cxn modelId="{56A1B501-0C9D-4AF3-8834-35DEB4CCDC2D}" type="presParOf" srcId="{9182FC1B-1D69-4F40-9DB8-3C4887634979}" destId="{BA507C95-409E-44D9-A384-FFAA514C2509}" srcOrd="0" destOrd="0" presId="urn:microsoft.com/office/officeart/2005/8/layout/hierarchy4"/>
    <dgm:cxn modelId="{A681380A-43FD-4D2C-A351-90A4328D60E0}" type="presParOf" srcId="{BA507C95-409E-44D9-A384-FFAA514C2509}" destId="{1692A664-5B14-43C0-93CB-A67A7C893052}" srcOrd="0" destOrd="0" presId="urn:microsoft.com/office/officeart/2005/8/layout/hierarchy4"/>
    <dgm:cxn modelId="{83CD15DF-E5D2-4C5D-8206-D90B06D403AC}" type="presParOf" srcId="{BA507C95-409E-44D9-A384-FFAA514C2509}" destId="{4DCE0902-BB5C-46BC-854C-17933D8D107E}" srcOrd="1" destOrd="0" presId="urn:microsoft.com/office/officeart/2005/8/layout/hierarchy4"/>
    <dgm:cxn modelId="{97407EF2-01D7-4023-9EBC-79F18A154F05}" type="presParOf" srcId="{9182FC1B-1D69-4F40-9DB8-3C4887634979}" destId="{6A2FE7BA-6E60-4205-B9EF-B5FFA05A4F74}" srcOrd="1" destOrd="0" presId="urn:microsoft.com/office/officeart/2005/8/layout/hierarchy4"/>
    <dgm:cxn modelId="{792028D7-8314-4B86-92F6-AAB0903085BA}" type="presParOf" srcId="{9182FC1B-1D69-4F40-9DB8-3C4887634979}" destId="{D8B20015-AC12-4DF1-9BB6-39DF613DFD98}" srcOrd="2" destOrd="0" presId="urn:microsoft.com/office/officeart/2005/8/layout/hierarchy4"/>
    <dgm:cxn modelId="{17C95275-1A5A-427B-98BB-66BD69B8EFE2}" type="presParOf" srcId="{D8B20015-AC12-4DF1-9BB6-39DF613DFD98}" destId="{1E32D4DF-65B7-46E1-B847-98124CBF6F2F}" srcOrd="0" destOrd="0" presId="urn:microsoft.com/office/officeart/2005/8/layout/hierarchy4"/>
    <dgm:cxn modelId="{F5B00438-BF54-4D58-B67F-09141C5F0F98}" type="presParOf" srcId="{D8B20015-AC12-4DF1-9BB6-39DF613DFD98}" destId="{7C884A7F-6D6F-480C-ACF2-CAC96A2A2A33}" srcOrd="1" destOrd="0" presId="urn:microsoft.com/office/officeart/2005/8/layout/hierarchy4"/>
    <dgm:cxn modelId="{023D0CD5-D87F-42B7-AFBB-ABF152B371AB}" type="presParOf" srcId="{2A8DD4A5-330D-4CB3-9BF0-86C7131BFC9C}" destId="{CBFEB512-AE0A-47E6-85E9-7F70317358F5}" srcOrd="5" destOrd="0" presId="urn:microsoft.com/office/officeart/2005/8/layout/hierarchy4"/>
    <dgm:cxn modelId="{49B90C31-B2D1-4E73-8BA9-A707D1049034}" type="presParOf" srcId="{2A8DD4A5-330D-4CB3-9BF0-86C7131BFC9C}" destId="{6FA62E39-F07B-4E03-AC46-F70B8286276D}" srcOrd="6" destOrd="0" presId="urn:microsoft.com/office/officeart/2005/8/layout/hierarchy4"/>
    <dgm:cxn modelId="{C4B8C3E3-4A04-44F1-B2BA-5B0FB9AC79D9}" type="presParOf" srcId="{6FA62E39-F07B-4E03-AC46-F70B8286276D}" destId="{51B3D013-CF1A-4209-AFF6-80C613F8C380}" srcOrd="0" destOrd="0" presId="urn:microsoft.com/office/officeart/2005/8/layout/hierarchy4"/>
    <dgm:cxn modelId="{E7DB922C-1F24-4949-AD68-D6CBFE6C696F}" type="presParOf" srcId="{6FA62E39-F07B-4E03-AC46-F70B8286276D}" destId="{123D58C8-2C28-4111-89BB-7251942B2D7D}" srcOrd="1" destOrd="0" presId="urn:microsoft.com/office/officeart/2005/8/layout/hierarchy4"/>
    <dgm:cxn modelId="{014E8EA9-36A6-4B40-A361-F979DB2D01E7}" type="presParOf" srcId="{6FA62E39-F07B-4E03-AC46-F70B8286276D}" destId="{7FF24ABF-B50B-4057-888A-F4FE37DE063C}" srcOrd="2" destOrd="0" presId="urn:microsoft.com/office/officeart/2005/8/layout/hierarchy4"/>
    <dgm:cxn modelId="{65356989-F0FF-4C4B-95D9-C47C3C16AC69}" type="presParOf" srcId="{7FF24ABF-B50B-4057-888A-F4FE37DE063C}" destId="{3F10AD06-A206-41BF-9836-553196AE0714}" srcOrd="0" destOrd="0" presId="urn:microsoft.com/office/officeart/2005/8/layout/hierarchy4"/>
    <dgm:cxn modelId="{8FDF2A37-22DB-4F35-A04E-230A4D5CE60C}" type="presParOf" srcId="{3F10AD06-A206-41BF-9836-553196AE0714}" destId="{C7DA929F-67DC-440C-9720-D3FAB03BA045}" srcOrd="0" destOrd="0" presId="urn:microsoft.com/office/officeart/2005/8/layout/hierarchy4"/>
    <dgm:cxn modelId="{56C56806-2544-4042-A62E-9889641B7D14}" type="presParOf" srcId="{3F10AD06-A206-41BF-9836-553196AE0714}" destId="{CA5ED8A3-23C4-4EEA-8CA9-24FEA64ADE00}" srcOrd="1" destOrd="0" presId="urn:microsoft.com/office/officeart/2005/8/layout/hierarchy4"/>
    <dgm:cxn modelId="{170986AC-5909-4A58-8C75-86D3E23720E5}" type="presParOf" srcId="{7FF24ABF-B50B-4057-888A-F4FE37DE063C}" destId="{39F42489-5052-4C21-B87F-E2F8F6734C9F}" srcOrd="1" destOrd="0" presId="urn:microsoft.com/office/officeart/2005/8/layout/hierarchy4"/>
    <dgm:cxn modelId="{465320A4-0201-4DE8-BC8A-E47AAFC6CBEC}" type="presParOf" srcId="{7FF24ABF-B50B-4057-888A-F4FE37DE063C}" destId="{46230EF1-2288-41F4-88A7-63C383F15130}" srcOrd="2" destOrd="0" presId="urn:microsoft.com/office/officeart/2005/8/layout/hierarchy4"/>
    <dgm:cxn modelId="{C5E6A086-E883-47B7-A552-973EDD63C1B3}" type="presParOf" srcId="{46230EF1-2288-41F4-88A7-63C383F15130}" destId="{A4ED9A4E-E27D-4CDD-8FE4-8C4A368B2DFF}" srcOrd="0" destOrd="0" presId="urn:microsoft.com/office/officeart/2005/8/layout/hierarchy4"/>
    <dgm:cxn modelId="{A6A031A6-380E-4314-AA29-751B4491283F}" type="presParOf" srcId="{46230EF1-2288-41F4-88A7-63C383F15130}" destId="{C779D21A-931A-4465-8F64-9589B43AE677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CED98E-FE4B-42AF-87FA-A5D859038C52}" type="datetimeFigureOut">
              <a:rPr lang="uk-UA" smtClean="0"/>
              <a:t>06.03.2024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C979CB-8A65-433A-A39D-A295124F23CA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35890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C979CB-8A65-433A-A39D-A295124F23CA}" type="slidenum">
              <a:rPr lang="uk-UA" smtClean="0"/>
              <a:t>8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321719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C979CB-8A65-433A-A39D-A295124F23CA}" type="slidenum">
              <a:rPr lang="uk-UA" smtClean="0"/>
              <a:t>1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2592672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C979CB-8A65-433A-A39D-A295124F23CA}" type="slidenum">
              <a:rPr lang="uk-UA" smtClean="0"/>
              <a:t>13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61793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C979CB-8A65-433A-A39D-A295124F23CA}" type="slidenum">
              <a:rPr lang="uk-UA" smtClean="0"/>
              <a:t>14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6183970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C979CB-8A65-433A-A39D-A295124F23CA}" type="slidenum">
              <a:rPr lang="uk-UA" smtClean="0"/>
              <a:t>23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06786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C9C54EE4-FDA0-46F5-88FF-03BF2E8309FC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56057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4FF59-9766-43D9-94B4-C51C5E18D2A0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15337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4FF59-9766-43D9-94B4-C51C5E18D2A0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76563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4FF59-9766-43D9-94B4-C51C5E18D2A0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4894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4FF59-9766-43D9-94B4-C51C5E18D2A0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029288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4FF59-9766-43D9-94B4-C51C5E18D2A0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30712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4FF59-9766-43D9-94B4-C51C5E18D2A0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93873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C577E5-C7B5-41DF-944E-047BA85EA929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5156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4CF88-274B-47D0-8D17-3BE324C7DF96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82335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B84168-1892-40AD-8DC4-9970DC11601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521521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57F5C-6E79-443E-8499-BAC3FC3FF65C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8627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8095B-2532-49A0-A1F6-8BCFDA59998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7096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00273-35BC-46BC-90B8-A6671B02E2BF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8125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0234B-797E-497F-A3C5-F1D33C7EBAB2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3312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95EEF-C49F-4872-A016-E2D596A911C1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58190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AC97B5-628D-4721-9024-F558FFA137C4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9894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FAC69-0300-4602-8D01-F35D79A9BB32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15864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E34FF59-9766-43D9-94B4-C51C5E18D2A0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322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  <p:sldLayoutId id="2147483759" r:id="rId15"/>
    <p:sldLayoutId id="2147483760" r:id="rId16"/>
    <p:sldLayoutId id="2147483761" r:id="rId1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0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7.emf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youtube.com/watch?v=p9GLH4s26aA&amp;t=12s" TargetMode="Externa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915337"/>
            <a:ext cx="8496944" cy="1303867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uk-UA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кція 3. Забезпечення  надійності технічних систем резервування</a:t>
            </a:r>
            <a:r>
              <a:rPr lang="uk-UA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endParaRPr lang="uk-UA" sz="32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27584" y="2996952"/>
            <a:ext cx="7776863" cy="2304256"/>
          </a:xfrm>
        </p:spPr>
        <p:txBody>
          <a:bodyPr>
            <a:noAutofit/>
          </a:bodyPr>
          <a:lstStyle/>
          <a:p>
            <a:pPr marL="0" indent="0" algn="ctr">
              <a:buNone/>
              <a:defRPr/>
            </a:pPr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лан</a:t>
            </a:r>
          </a:p>
          <a:p>
            <a:pPr marL="0" indent="0">
              <a:buNone/>
              <a:defRPr/>
            </a:pPr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Способи резервування технічних систем, схемні позначення. </a:t>
            </a:r>
            <a:endParaRPr lang="ru-RU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Класифікація видів структурного резервування.</a:t>
            </a:r>
          </a:p>
          <a:p>
            <a:pPr>
              <a:buNone/>
              <a:defRPr/>
            </a:pPr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 Аналіз схем надійності технічних 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 (</a:t>
            </a:r>
            <a:r>
              <a:rPr lang="ru-RU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е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ервування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елементне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ервування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2" y="807394"/>
            <a:ext cx="6264695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926547" y="188639"/>
            <a:ext cx="75069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Інформаційне резервування ЗПРК </a:t>
            </a:r>
            <a:endParaRPr lang="uk-UA" sz="36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55576" y="5818907"/>
            <a:ext cx="72458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забезпечення надійності кормозмішувача «</a:t>
            </a:r>
            <a:r>
              <a:rPr lang="uk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aval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.</a:t>
            </a:r>
          </a:p>
        </p:txBody>
      </p:sp>
    </p:spTree>
    <p:extLst>
      <p:ext uri="{BB962C8B-B14F-4D97-AF65-F5344CB8AC3E}">
        <p14:creationId xmlns:p14="http://schemas.microsoft.com/office/powerpoint/2010/main" val="1251179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13" t="18152" r="9355" b="23360"/>
          <a:stretch/>
        </p:blipFill>
        <p:spPr bwMode="auto">
          <a:xfrm>
            <a:off x="4902039" y="2614248"/>
            <a:ext cx="3248625" cy="2629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4999295" y="5517232"/>
            <a:ext cx="38957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 smtClean="0">
                <a:latin typeface="Times New Roman" pitchFamily="18" charset="0"/>
                <a:cs typeface="Times New Roman" pitchFamily="18" charset="0"/>
              </a:rPr>
              <a:t>Схема розташування ножів засобу приготування і роздавання кормів</a:t>
            </a:r>
            <a:endParaRPr lang="uk-UA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542911" y="332656"/>
            <a:ext cx="69127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Резервування підсистем і систем</a:t>
            </a:r>
            <a:endParaRPr lang="uk-UA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412469" y="1356240"/>
            <a:ext cx="44071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іональне резервування </a:t>
            </a:r>
            <a:endParaRPr lang="uk-UA" sz="2400" dirty="0">
              <a:solidFill>
                <a:srgbClr val="C00000"/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99" t="37921" r="31840" b="17665"/>
          <a:stretch/>
        </p:blipFill>
        <p:spPr bwMode="auto">
          <a:xfrm>
            <a:off x="672084" y="2060848"/>
            <a:ext cx="3480771" cy="3182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323528" y="558924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и резервування елементів авіаційних систем</a:t>
            </a:r>
            <a:endParaRPr lang="uk-U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43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рганизационная диаграмма 55"/>
          <p:cNvGraphicFramePr/>
          <p:nvPr>
            <p:extLst>
              <p:ext uri="{D42A27DB-BD31-4B8C-83A1-F6EECF244321}">
                <p14:modId xmlns:p14="http://schemas.microsoft.com/office/powerpoint/2010/main" val="1718061502"/>
              </p:ext>
            </p:extLst>
          </p:nvPr>
        </p:nvGraphicFramePr>
        <p:xfrm>
          <a:off x="683568" y="1772816"/>
          <a:ext cx="7704856" cy="3456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62331" y="188640"/>
            <a:ext cx="78488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ctr">
              <a:spcAft>
                <a:spcPts val="0"/>
              </a:spcAft>
            </a:pPr>
            <a:r>
              <a:rPr lang="uk-UA" sz="3600" b="1" dirty="0" smtClean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ласифікація видів структурного резервування</a:t>
            </a:r>
            <a:endParaRPr lang="ru-RU" sz="3600" b="1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7504" y="5445224"/>
            <a:ext cx="90364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ий елемент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елемент основної фізичної структури об'єкта, мінімально необхідної для нормального виконання об'єктом його завдань. </a:t>
            </a:r>
          </a:p>
          <a:p>
            <a:pPr algn="just"/>
            <a:r>
              <a:rPr lang="uk-UA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ервний елемент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елемент, призначений для забезпечення працездатності об'єкта в разі відмови основного елемента.</a:t>
            </a:r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796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625" y="244475"/>
            <a:ext cx="8413750" cy="88026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uk-UA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не резервування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83568" y="980728"/>
            <a:ext cx="7560840" cy="540060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По рівню резервування:</a:t>
            </a:r>
          </a:p>
          <a:p>
            <a:pPr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uk-UA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е;</a:t>
            </a:r>
          </a:p>
          <a:p>
            <a:pPr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endParaRPr lang="uk-UA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ClrTx/>
              <a:buFontTx/>
              <a:buChar char="-"/>
              <a:defRPr/>
            </a:pPr>
            <a:r>
              <a:rPr lang="uk-UA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дільне;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uk-UA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По способу включення резерву: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постійне;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uk-UA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uk-UA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заміщенням;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17" t="39656" r="31153" b="39855"/>
          <a:stretch/>
        </p:blipFill>
        <p:spPr bwMode="auto">
          <a:xfrm>
            <a:off x="3419872" y="1556792"/>
            <a:ext cx="2736304" cy="1011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46" t="52506" r="31508" b="25170"/>
          <a:stretch/>
        </p:blipFill>
        <p:spPr bwMode="auto">
          <a:xfrm>
            <a:off x="5796136" y="2585914"/>
            <a:ext cx="2484276" cy="1012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36" t="34148" r="31429" b="17347"/>
          <a:stretch/>
        </p:blipFill>
        <p:spPr bwMode="auto">
          <a:xfrm>
            <a:off x="4849626" y="4706061"/>
            <a:ext cx="1893019" cy="1701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54" t="54790" r="41255" b="9203"/>
          <a:stretch/>
        </p:blipFill>
        <p:spPr bwMode="auto">
          <a:xfrm>
            <a:off x="3275856" y="4035893"/>
            <a:ext cx="922598" cy="13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932079" y="620688"/>
            <a:ext cx="7456345" cy="5256584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uk-UA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По стану резерву:</a:t>
            </a:r>
          </a:p>
          <a:p>
            <a:pPr marL="0" indent="0">
              <a:buClrTx/>
              <a:buNone/>
              <a:defRPr/>
            </a:pP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навантажений;</a:t>
            </a:r>
          </a:p>
          <a:p>
            <a:pPr marL="0" indent="0">
              <a:buClrTx/>
              <a:buNone/>
              <a:defRPr/>
            </a:pP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ненавантажений;</a:t>
            </a:r>
          </a:p>
          <a:p>
            <a:pPr>
              <a:buClrTx/>
              <a:buFont typeface="Wingdings" panose="05000000000000000000" pitchFamily="2" charset="2"/>
              <a:buChar char="Ø"/>
              <a:defRPr/>
            </a:pPr>
            <a:endParaRPr 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ClrTx/>
              <a:buNone/>
              <a:defRPr/>
            </a:pPr>
            <a:r>
              <a:rPr lang="uk-UA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По кратності резерву:</a:t>
            </a:r>
          </a:p>
          <a:p>
            <a:pPr marL="0" indent="0">
              <a:buClrTx/>
              <a:buNone/>
              <a:defRPr/>
            </a:pP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однократний;</a:t>
            </a:r>
          </a:p>
          <a:p>
            <a:pPr marL="0" indent="0">
              <a:buClrTx/>
              <a:buNone/>
              <a:defRPr/>
            </a:pP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багатократний.</a:t>
            </a:r>
          </a:p>
        </p:txBody>
      </p:sp>
      <p:pic>
        <p:nvPicPr>
          <p:cNvPr id="25602" name="Picture 2" descr="https://web.posibnyky.vntu.edu.ua/fksa/1vasilevskyj_normuvannya_pokaznykiv_nadijnosti_tehnichnyh_zasobiv/535_src/535_image01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924944"/>
            <a:ext cx="3510285" cy="1216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 descr="Структура постійного резервування елемента з цілої і дробової кратністю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509120"/>
            <a:ext cx="2657872" cy="1787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72" t="52881" r="25342" b="35878"/>
          <a:stretch/>
        </p:blipFill>
        <p:spPr bwMode="auto">
          <a:xfrm>
            <a:off x="6525996" y="1543567"/>
            <a:ext cx="2165979" cy="880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3" t="52881" r="44022" b="35878"/>
          <a:stretch/>
        </p:blipFill>
        <p:spPr bwMode="auto">
          <a:xfrm>
            <a:off x="4485894" y="916835"/>
            <a:ext cx="1817429" cy="880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24343"/>
              </p:ext>
            </p:extLst>
          </p:nvPr>
        </p:nvGraphicFramePr>
        <p:xfrm>
          <a:off x="971600" y="1795193"/>
          <a:ext cx="746710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3" imgW="2806560" imgH="431640" progId="Equation.DSMT4">
                  <p:embed/>
                </p:oleObj>
              </mc:Choice>
              <mc:Fallback>
                <p:oleObj name="Equation" r:id="rId3" imgW="28065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95193"/>
                        <a:ext cx="7467103" cy="1214438"/>
                      </a:xfrm>
                      <a:prstGeom prst="rect">
                        <a:avLst/>
                      </a:prstGeom>
                      <a:solidFill>
                        <a:srgbClr val="FAFAFA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4481"/>
              </p:ext>
            </p:extLst>
          </p:nvPr>
        </p:nvGraphicFramePr>
        <p:xfrm>
          <a:off x="2339752" y="3769427"/>
          <a:ext cx="4402187" cy="140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Формула" r:id="rId5" imgW="1905000" imgH="609600" progId="Equation.3">
                  <p:embed/>
                </p:oleObj>
              </mc:Choice>
              <mc:Fallback>
                <p:oleObj name="Формула" r:id="rId5" imgW="1905000" imgH="609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69427"/>
                        <a:ext cx="4402187" cy="1408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395344" y="589120"/>
            <a:ext cx="711553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атність резервування</a:t>
            </a:r>
            <a:endParaRPr lang="ru-RU" alt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ий параметр резервування – кратність </a:t>
            </a:r>
            <a:r>
              <a:rPr lang="uk-UA" alt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uk-UA" altLang="ru-RU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altLang="ru-RU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661194" y="3064163"/>
            <a:ext cx="5193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же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ути цілою і </a:t>
            </a:r>
            <a:r>
              <a:rPr lang="uk-UA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робною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ратністю</a:t>
            </a:r>
            <a:endParaRPr lang="ru-RU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661194" y="5177508"/>
            <a:ext cx="765522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: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 4/2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 - </a:t>
            </a:r>
            <a:r>
              <a:rPr lang="uk-UA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робне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за позначенням);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резервних;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2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основних; всього 6)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скоротити m=4/2=2 (m – ціле; 2 – резервних; всього 6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pic>
        <p:nvPicPr>
          <p:cNvPr id="17411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058193"/>
            <a:ext cx="7711127" cy="10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4348"/>
              </p:ext>
            </p:extLst>
          </p:nvPr>
        </p:nvGraphicFramePr>
        <p:xfrm>
          <a:off x="539552" y="2143002"/>
          <a:ext cx="2245798" cy="11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Формула" r:id="rId5" imgW="1091726" imgH="545863" progId="Equation.3">
                  <p:embed/>
                </p:oleObj>
              </mc:Choice>
              <mc:Fallback>
                <p:oleObj name="Формула" r:id="rId5" imgW="1091726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143002"/>
                        <a:ext cx="2245798" cy="11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Прямоугольник 24"/>
          <p:cNvSpPr>
            <a:spLocks noChangeArrowheads="1"/>
          </p:cNvSpPr>
          <p:nvPr/>
        </p:nvSpPr>
        <p:spPr bwMode="auto">
          <a:xfrm>
            <a:off x="785813" y="104086"/>
            <a:ext cx="8001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uk-UA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з послідовним з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uk-UA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єднанням підсистем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uk-UA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лементів</a:t>
            </a: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4" name="Прямоугольник 25"/>
          <p:cNvSpPr>
            <a:spLocks noChangeArrowheads="1"/>
          </p:cNvSpPr>
          <p:nvPr/>
        </p:nvSpPr>
        <p:spPr bwMode="auto">
          <a:xfrm>
            <a:off x="2987824" y="2492896"/>
            <a:ext cx="65527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ймовірність безвідмовної роботи системи</a:t>
            </a:r>
            <a:endParaRPr lang="ru-RU" alt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7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pic>
        <p:nvPicPr>
          <p:cNvPr id="20504" name="Picture 2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19" t="38077" r="31428" b="44541"/>
          <a:stretch/>
        </p:blipFill>
        <p:spPr bwMode="auto">
          <a:xfrm>
            <a:off x="4268171" y="3861048"/>
            <a:ext cx="4366832" cy="1266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4350605" y="5414883"/>
            <a:ext cx="4436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на схема надійності системи </a:t>
            </a:r>
            <a:r>
              <a:rPr lang="uk-UA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рмозмішувача</a:t>
            </a:r>
            <a:endParaRPr lang="uk-UA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6" name="Picture 26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70" t="34809" r="26979" b="32596"/>
          <a:stretch/>
        </p:blipFill>
        <p:spPr bwMode="auto">
          <a:xfrm>
            <a:off x="66443" y="3645024"/>
            <a:ext cx="4169804" cy="2667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931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84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24509"/>
              </p:ext>
            </p:extLst>
          </p:nvPr>
        </p:nvGraphicFramePr>
        <p:xfrm>
          <a:off x="1557090" y="746605"/>
          <a:ext cx="2276624" cy="97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Формула" r:id="rId3" imgW="1155199" imgH="495085" progId="Equation.3">
                  <p:embed/>
                </p:oleObj>
              </mc:Choice>
              <mc:Fallback>
                <p:oleObj name="Формула" r:id="rId3" imgW="115519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090" y="746605"/>
                        <a:ext cx="2276624" cy="978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Прямоугольник 10"/>
          <p:cNvSpPr>
            <a:spLocks noChangeArrowheads="1"/>
          </p:cNvSpPr>
          <p:nvPr/>
        </p:nvSpPr>
        <p:spPr bwMode="auto">
          <a:xfrm>
            <a:off x="4355976" y="891884"/>
            <a:ext cx="424847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ймовірність безвідмовної роботи системи для експоненціального закону розподілу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84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10701"/>
              </p:ext>
            </p:extLst>
          </p:nvPr>
        </p:nvGraphicFramePr>
        <p:xfrm>
          <a:off x="1203400" y="2564904"/>
          <a:ext cx="2630314" cy="98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Формула" r:id="rId5" imgW="1320227" imgH="495085" progId="Equation.3">
                  <p:embed/>
                </p:oleObj>
              </mc:Choice>
              <mc:Fallback>
                <p:oleObj name="Формула" r:id="rId5" imgW="1320227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400" y="2564904"/>
                        <a:ext cx="2630314" cy="983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Прямоугольник 15"/>
          <p:cNvSpPr>
            <a:spLocks noChangeArrowheads="1"/>
          </p:cNvSpPr>
          <p:nvPr/>
        </p:nvSpPr>
        <p:spPr bwMode="auto">
          <a:xfrm>
            <a:off x="4214813" y="2714625"/>
            <a:ext cx="402959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ймовірність безвідмовної роботи системи при послідовному з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єднанні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84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67429"/>
              </p:ext>
            </p:extLst>
          </p:nvPr>
        </p:nvGraphicFramePr>
        <p:xfrm>
          <a:off x="1532140" y="4721226"/>
          <a:ext cx="22494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Формула" r:id="rId7" imgW="927100" imgH="241300" progId="Equation.3">
                  <p:embed/>
                </p:oleObj>
              </mc:Choice>
              <mc:Fallback>
                <p:oleObj name="Формула" r:id="rId7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140" y="4721226"/>
                        <a:ext cx="22494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Прямоугольник 18"/>
          <p:cNvSpPr>
            <a:spLocks noChangeArrowheads="1"/>
          </p:cNvSpPr>
          <p:nvPr/>
        </p:nvSpPr>
        <p:spPr bwMode="auto">
          <a:xfrm>
            <a:off x="4214813" y="4786313"/>
            <a:ext cx="40295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частота відмов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49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8415"/>
              </p:ext>
            </p:extLst>
          </p:nvPr>
        </p:nvGraphicFramePr>
        <p:xfrm>
          <a:off x="1571625" y="868363"/>
          <a:ext cx="142875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2" name="Формула" r:id="rId3" imgW="583947" imgH="495085" progId="Equation.3">
                  <p:embed/>
                </p:oleObj>
              </mc:Choice>
              <mc:Fallback>
                <p:oleObj name="Формула" r:id="rId3" imgW="583947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868363"/>
                        <a:ext cx="142875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Прямоугольник 7"/>
          <p:cNvSpPr>
            <a:spLocks noChangeArrowheads="1"/>
          </p:cNvSpPr>
          <p:nvPr/>
        </p:nvSpPr>
        <p:spPr bwMode="auto">
          <a:xfrm>
            <a:off x="3563888" y="1277114"/>
            <a:ext cx="4929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середнє напрацювання на відмову відмов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94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75618"/>
              </p:ext>
            </p:extLst>
          </p:nvPr>
        </p:nvGraphicFramePr>
        <p:xfrm>
          <a:off x="944116" y="2440781"/>
          <a:ext cx="4419972" cy="7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3" name="Формула" r:id="rId5" imgW="2933700" imgH="520700" progId="Equation.3">
                  <p:embed/>
                </p:oleObj>
              </mc:Choice>
              <mc:Fallback>
                <p:oleObj name="Формула" r:id="rId5" imgW="29337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116" y="2440781"/>
                        <a:ext cx="4419972" cy="7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Прямоугольник 10"/>
          <p:cNvSpPr>
            <a:spLocks noChangeArrowheads="1"/>
          </p:cNvSpPr>
          <p:nvPr/>
        </p:nvSpPr>
        <p:spPr bwMode="auto">
          <a:xfrm>
            <a:off x="5580112" y="2633632"/>
            <a:ext cx="27402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інтенсивність відмов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94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70600"/>
              </p:ext>
            </p:extLst>
          </p:nvPr>
        </p:nvGraphicFramePr>
        <p:xfrm>
          <a:off x="1331640" y="3993618"/>
          <a:ext cx="19288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4" name="Формула" r:id="rId7" imgW="952087" imgH="520474" progId="Equation.3">
                  <p:embed/>
                </p:oleObj>
              </mc:Choice>
              <mc:Fallback>
                <p:oleObj name="Формула" r:id="rId7" imgW="95208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93618"/>
                        <a:ext cx="19288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Прямоугольник 13"/>
          <p:cNvSpPr>
            <a:spLocks noChangeArrowheads="1"/>
          </p:cNvSpPr>
          <p:nvPr/>
        </p:nvSpPr>
        <p:spPr bwMode="auto">
          <a:xfrm>
            <a:off x="4000500" y="4071938"/>
            <a:ext cx="49291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інтенсивність відмов для випадку, коли є </a:t>
            </a:r>
            <a:r>
              <a:rPr lang="uk-UA" alt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uk-UA" altLang="ru-RU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число елементів </a:t>
            </a:r>
            <a:r>
              <a:rPr lang="uk-UA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го типу і </a:t>
            </a:r>
            <a:r>
              <a:rPr lang="uk-UA" alt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число типів елементів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3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35641"/>
              </p:ext>
            </p:extLst>
          </p:nvPr>
        </p:nvGraphicFramePr>
        <p:xfrm>
          <a:off x="3419872" y="4185263"/>
          <a:ext cx="2592288" cy="78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Формула" r:id="rId3" imgW="1651000" imgH="495300" progId="Equation.3">
                  <p:embed/>
                </p:oleObj>
              </mc:Choice>
              <mc:Fallback>
                <p:oleObj name="Формула" r:id="rId3" imgW="1651000" imgH="495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185263"/>
                        <a:ext cx="2592288" cy="788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755575" y="764704"/>
            <a:ext cx="756084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just"/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ий метод резервування, виріб резервується  в цілому, з  постійно  включеним   резервом  і цілою кратністю (m – ціле).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575554" y="4985881"/>
            <a:ext cx="792088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altLang="ru-RU" sz="2000" b="1" i="1" baseline="-30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altLang="ru-RU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uk-UA" altLang="ru-RU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ймовірність безвідмовної роботи і-го елементу на</a:t>
            </a:r>
          </a:p>
          <a:p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тязі часу </a:t>
            </a:r>
            <a:r>
              <a:rPr lang="uk-UA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RU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число елементів основного чи резервованого ланцюга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RU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число резервних ланцюгів (кратність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ервування)  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1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2" name="Рисунок 61"/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95364" y="2060848"/>
            <a:ext cx="7603429" cy="2053951"/>
          </a:xfrm>
          <a:prstGeom prst="rect">
            <a:avLst/>
          </a:prstGeom>
        </p:spPr>
      </p:pic>
      <p:sp>
        <p:nvSpPr>
          <p:cNvPr id="11264" name="Прямоугольник 11263"/>
          <p:cNvSpPr/>
          <p:nvPr/>
        </p:nvSpPr>
        <p:spPr>
          <a:xfrm>
            <a:off x="755575" y="3956484"/>
            <a:ext cx="72432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1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Ймовірність безвідмовної роботи дорівнює: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755576" y="624166"/>
            <a:ext cx="7632848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uk-UA" alt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ими напрямками забезпечення надійності </a:t>
            </a:r>
            <a:r>
              <a:rPr lang="uk-UA" altLang="ru-RU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ільськогосподарської </a:t>
            </a:r>
            <a:r>
              <a:rPr lang="uk-UA" alt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хніки слід вважати:</a:t>
            </a:r>
          </a:p>
          <a:p>
            <a:pPr algn="ctr"/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меження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івня діючих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вантажень</a:t>
            </a:r>
          </a:p>
          <a:p>
            <a:pPr marL="342900" indent="-342900" algn="just">
              <a:buFontTx/>
              <a:buChar char="-"/>
            </a:pP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ання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них методів підвищення надійності (це зменшення кількості елементів з послідовним з’єднанням і збільшення паралельних (по надійності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 algn="just">
              <a:buFontTx/>
              <a:buChar char="-"/>
            </a:pP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ервування.</a:t>
            </a:r>
          </a:p>
          <a:p>
            <a:pPr indent="0" algn="just"/>
            <a:r>
              <a:rPr lang="uk-UA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Резервування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– використання додаткових засобів і можливостей для збереження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роботоздатності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машини при відмові одного або декількох елементів.</a:t>
            </a:r>
            <a:endParaRPr lang="uk-UA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хема розташування втулок і молотків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85" y="557338"/>
            <a:ext cx="3124508" cy="2573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79512" y="-99392"/>
            <a:ext cx="8964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ctr">
              <a:spcAft>
                <a:spcPts val="0"/>
              </a:spcAft>
            </a:pPr>
            <a:r>
              <a:rPr lang="uk-UA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хеми структурного резервування (загального)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185683" y="3108707"/>
            <a:ext cx="460851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а) 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Схема розташування молотків і  втулок на </a:t>
            </a:r>
          </a:p>
          <a:p>
            <a:r>
              <a:rPr lang="uk-UA" sz="1600" b="1" dirty="0" err="1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uk-UA" sz="1600" b="1" dirty="0" err="1" smtClean="0">
                <a:latin typeface="Times New Roman" pitchFamily="18" charset="0"/>
                <a:cs typeface="Times New Roman" pitchFamily="18" charset="0"/>
              </a:rPr>
              <a:t>ісі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  подрібнювального ротора кормодробарки</a:t>
            </a:r>
            <a:endParaRPr lang="uk-UA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544" b="74412"/>
          <a:stretch/>
        </p:blipFill>
        <p:spPr bwMode="auto">
          <a:xfrm>
            <a:off x="4536463" y="4630536"/>
            <a:ext cx="3305294" cy="679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79512" y="6237312"/>
            <a:ext cx="6120679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 </a:t>
            </a:r>
            <a:r>
              <a:rPr lang="uk-U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) 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Схема загального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резервування  </a:t>
            </a:r>
            <a:endParaRPr lang="uk-UA" sz="16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подрібнювального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ротора 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кормодробарк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320343" y="5371190"/>
            <a:ext cx="47449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)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Схема загального резервування  подрібнювального ротора кормодробарки</a:t>
            </a:r>
          </a:p>
          <a:p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віссю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підвісу,  з молотками та втулками</a:t>
            </a:r>
          </a:p>
        </p:txBody>
      </p:sp>
      <p:pic>
        <p:nvPicPr>
          <p:cNvPr id="16" name="Picture 2" descr="хема розташування втулок і молотків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837907"/>
            <a:ext cx="2913563" cy="2399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018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38313"/>
              </p:ext>
            </p:extLst>
          </p:nvPr>
        </p:nvGraphicFramePr>
        <p:xfrm>
          <a:off x="3635896" y="1110699"/>
          <a:ext cx="1986010" cy="68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" name="Equation" r:id="rId3" imgW="736560" imgH="253800" progId="Equation.DSMT4">
                  <p:embed/>
                </p:oleObj>
              </mc:Choice>
              <mc:Fallback>
                <p:oleObj name="Equation" r:id="rId3" imgW="736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110699"/>
                        <a:ext cx="1986010" cy="688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22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50453"/>
              </p:ext>
            </p:extLst>
          </p:nvPr>
        </p:nvGraphicFramePr>
        <p:xfrm>
          <a:off x="2915816" y="1856584"/>
          <a:ext cx="3608785" cy="75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" name="Формула" r:id="rId5" imgW="1346200" imgH="279400" progId="Equation.3">
                  <p:embed/>
                </p:oleObj>
              </mc:Choice>
              <mc:Fallback>
                <p:oleObj name="Формула" r:id="rId5" imgW="1346200" imgH="279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856584"/>
                        <a:ext cx="3608785" cy="758098"/>
                      </a:xfrm>
                      <a:prstGeom prst="rect">
                        <a:avLst/>
                      </a:prstGeom>
                      <a:solidFill>
                        <a:srgbClr val="F6F6F6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22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19427"/>
              </p:ext>
            </p:extLst>
          </p:nvPr>
        </p:nvGraphicFramePr>
        <p:xfrm>
          <a:off x="2725031" y="2805103"/>
          <a:ext cx="3990353" cy="92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" name="Формула" r:id="rId7" imgW="1879600" imgH="444500" progId="Equation.3">
                  <p:embed/>
                </p:oleObj>
              </mc:Choice>
              <mc:Fallback>
                <p:oleObj name="Формула" r:id="rId7" imgW="1879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031" y="2805103"/>
                        <a:ext cx="3990353" cy="927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933527" y="649843"/>
            <a:ext cx="48385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експоненціальному законі надійності </a:t>
            </a:r>
            <a:endParaRPr lang="uk-UA" sz="2000" dirty="0"/>
          </a:p>
        </p:txBody>
      </p:sp>
      <p:sp>
        <p:nvSpPr>
          <p:cNvPr id="9" name="Rectangle 30"/>
          <p:cNvSpPr>
            <a:spLocks noChangeArrowheads="1"/>
          </p:cNvSpPr>
          <p:nvPr/>
        </p:nvSpPr>
        <p:spPr bwMode="auto">
          <a:xfrm>
            <a:off x="827584" y="4234211"/>
            <a:ext cx="5539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    </a:t>
            </a:r>
            <a:endParaRPr kumimoji="0" lang="uk-UA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72335"/>
              </p:ext>
            </p:extLst>
          </p:nvPr>
        </p:nvGraphicFramePr>
        <p:xfrm>
          <a:off x="1322579" y="4005064"/>
          <a:ext cx="1264193" cy="85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" name="Equation" r:id="rId9" imgW="647700" imgH="431800" progId="Equation.DSMT4">
                  <p:embed/>
                </p:oleObj>
              </mc:Choice>
              <mc:Fallback>
                <p:oleObj name="Equation" r:id="rId9" imgW="6477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579" y="4005064"/>
                        <a:ext cx="1264193" cy="858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2556053" y="4234211"/>
            <a:ext cx="5976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/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інтенсивність відмов нерезервованого (основного)</a:t>
            </a:r>
            <a:endParaRPr kumimoji="0" lang="uk-UA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933526" y="4810275"/>
            <a:ext cx="75989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бо любого з </a:t>
            </a:r>
            <a:r>
              <a:rPr kumimoji="0" lang="en-US" altLang="ru-RU" sz="2000" b="1" i="1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езервних ланцюгів.</a:t>
            </a:r>
          </a:p>
          <a:p>
            <a:pPr algn="just" eaLnBrk="0" hangingPunct="0"/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hangingPunct="0"/>
            <a:r>
              <a:rPr kumimoji="0" lang="uk-UA" alt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kumimoji="0" lang="uk-UA" altLang="ru-RU" sz="2000" b="1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р0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середній час безвідмовної роботи нерезервованого (основного) або любого з </a:t>
            </a:r>
            <a:r>
              <a:rPr kumimoji="0" lang="uk-UA" altLang="ru-RU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2000" b="1" i="1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uk-UA" altLang="ru-RU" sz="2000" b="1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зервних ланцюгів.</a:t>
            </a:r>
            <a:endParaRPr kumimoji="0" lang="uk-UA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51520" y="945912"/>
            <a:ext cx="8478837" cy="1385888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uk-UA" alt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дільне резервування при якому резервуються</a:t>
            </a:r>
          </a:p>
          <a:p>
            <a:pPr algn="ctr"/>
            <a:r>
              <a:rPr lang="uk-UA" alt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кремі  частини виробу (з постійно </a:t>
            </a:r>
          </a:p>
          <a:p>
            <a:pPr algn="ctr"/>
            <a:r>
              <a:rPr lang="uk-UA" alt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ключеним резервом і з  цілою кратністю).</a:t>
            </a:r>
            <a:r>
              <a:rPr lang="ru-RU" alt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67042"/>
              </p:ext>
            </p:extLst>
          </p:nvPr>
        </p:nvGraphicFramePr>
        <p:xfrm>
          <a:off x="2791636" y="4509120"/>
          <a:ext cx="3436548" cy="87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Формула" r:id="rId3" imgW="1663700" imgH="431800" progId="Equation.3">
                  <p:embed/>
                </p:oleObj>
              </mc:Choice>
              <mc:Fallback>
                <p:oleObj name="Формула" r:id="rId3" imgW="16637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36" y="4509120"/>
                        <a:ext cx="3436548" cy="87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351339" y="5301208"/>
            <a:ext cx="717707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altLang="ru-RU" sz="2000" b="1" baseline="-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ймовірність відмовної роботи </a:t>
            </a:r>
            <a:r>
              <a:rPr lang="uk-UA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го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елементу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uk-UA" altLang="ru-RU" sz="2000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кратність резервування </a:t>
            </a:r>
            <a:r>
              <a:rPr lang="uk-UA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го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лементу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число елементів основного ланцюга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5">
            <a:duotone>
              <a:prstClr val="black"/>
              <a:srgbClr val="D6E49C">
                <a:tint val="45000"/>
                <a:satMod val="400000"/>
              </a:srgbClr>
            </a:duotone>
          </a:blip>
          <a:srcRect r="42004"/>
          <a:stretch/>
        </p:blipFill>
        <p:spPr>
          <a:xfrm>
            <a:off x="1826133" y="2348880"/>
            <a:ext cx="5482171" cy="2152565"/>
          </a:xfrm>
          <a:prstGeom prst="rect">
            <a:avLst/>
          </a:prstGeom>
          <a:gradFill>
            <a:gsLst>
              <a:gs pos="22000">
                <a:schemeClr val="accent1">
                  <a:lumMod val="5000"/>
                  <a:lumOff val="95000"/>
                </a:schemeClr>
              </a:gs>
              <a:gs pos="60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хема розташування втулок і молотків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83745"/>
            <a:ext cx="3672408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79512" y="28323"/>
            <a:ext cx="89727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ctr">
              <a:spcAft>
                <a:spcPts val="0"/>
              </a:spcAft>
            </a:pPr>
            <a:r>
              <a:rPr lang="uk-UA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хема структурного резервування (роздільного)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3752339"/>
            <a:ext cx="460851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а) 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Схема розташування молотків і  втулок на </a:t>
            </a:r>
          </a:p>
          <a:p>
            <a:r>
              <a:rPr lang="uk-UA" sz="1600" b="1" dirty="0" err="1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uk-UA" sz="1600" b="1" dirty="0" err="1" smtClean="0">
                <a:latin typeface="Times New Roman" pitchFamily="18" charset="0"/>
                <a:cs typeface="Times New Roman" pitchFamily="18" charset="0"/>
              </a:rPr>
              <a:t>ісі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  подрібнювального ротора кормодробарки</a:t>
            </a:r>
            <a:endParaRPr lang="uk-UA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544" b="74412"/>
          <a:stretch/>
        </p:blipFill>
        <p:spPr bwMode="auto">
          <a:xfrm>
            <a:off x="762908" y="4581334"/>
            <a:ext cx="3765821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413570" y="5517232"/>
            <a:ext cx="446449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 </a:t>
            </a:r>
            <a:r>
              <a:rPr lang="uk-U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) 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Схема загального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резервування  подрібнювального ротора кормодробарки</a:t>
            </a:r>
          </a:p>
          <a:p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з віссю підвісу,  з молотками та втулками</a:t>
            </a:r>
          </a:p>
        </p:txBody>
      </p:sp>
      <p:pic>
        <p:nvPicPr>
          <p:cNvPr id="9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544" b="74412"/>
          <a:stretch/>
        </p:blipFill>
        <p:spPr bwMode="auto">
          <a:xfrm>
            <a:off x="4788023" y="836712"/>
            <a:ext cx="3765821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6" r="75884" b="74412"/>
          <a:stretch/>
        </p:blipFill>
        <p:spPr bwMode="auto">
          <a:xfrm>
            <a:off x="5486396" y="1808980"/>
            <a:ext cx="220339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6" r="75884" b="74412"/>
          <a:stretch/>
        </p:blipFill>
        <p:spPr bwMode="auto">
          <a:xfrm>
            <a:off x="5847180" y="1808980"/>
            <a:ext cx="220339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6" r="75884" b="74412"/>
          <a:stretch/>
        </p:blipFill>
        <p:spPr bwMode="auto">
          <a:xfrm>
            <a:off x="6212191" y="1808980"/>
            <a:ext cx="220339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6" r="75884" b="74412"/>
          <a:stretch/>
        </p:blipFill>
        <p:spPr bwMode="auto">
          <a:xfrm>
            <a:off x="6616866" y="1808980"/>
            <a:ext cx="220339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6" r="75884" b="74412"/>
          <a:stretch/>
        </p:blipFill>
        <p:spPr bwMode="auto">
          <a:xfrm>
            <a:off x="5140234" y="1808980"/>
            <a:ext cx="220339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528729" y="2582846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)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Схема 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роздільного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резервування 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подрібнювального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ротора 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кормодробарки молотками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та втулками</a:t>
            </a:r>
          </a:p>
        </p:txBody>
      </p:sp>
      <p:pic>
        <p:nvPicPr>
          <p:cNvPr id="15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544" b="74412"/>
          <a:stretch/>
        </p:blipFill>
        <p:spPr bwMode="auto">
          <a:xfrm>
            <a:off x="4955561" y="3673182"/>
            <a:ext cx="3765821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580242" y="53552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)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Схема роздільного резервування  </a:t>
            </a:r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подрібнювального </a:t>
            </a:r>
            <a:r>
              <a:rPr lang="uk-UA" sz="1600" b="1" dirty="0">
                <a:latin typeface="Times New Roman" pitchFamily="18" charset="0"/>
                <a:cs typeface="Times New Roman" pitchFamily="18" charset="0"/>
              </a:rPr>
              <a:t>ротора кормодробарки</a:t>
            </a:r>
          </a:p>
          <a:p>
            <a:pPr algn="just"/>
            <a:r>
              <a:rPr lang="uk-UA" sz="1600" b="1" dirty="0" smtClean="0">
                <a:latin typeface="Times New Roman" pitchFamily="18" charset="0"/>
                <a:cs typeface="Times New Roman" pitchFamily="18" charset="0"/>
              </a:rPr>
              <a:t>молотками</a:t>
            </a:r>
            <a:endParaRPr lang="uk-UA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5195318" y="4447048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5431311" y="4464473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5581865" y="4435691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5736111" y="4464473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5943556" y="4447048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5596565" y="4464473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5596565" y="4464473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5755368" y="4464473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6136359" y="4475150"/>
            <a:ext cx="104666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6270004" y="4468401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6443549" y="4472386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6615848" y="4472386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6782120" y="4477298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6948264" y="4477298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7109203" y="4464473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7284877" y="4462637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7450130" y="4473654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7791653" y="4440603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7613547" y="4449783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8028384" y="4440603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хема розташування втулок і молотків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16" r="75884" b="74412"/>
          <a:stretch/>
        </p:blipFill>
        <p:spPr bwMode="auto">
          <a:xfrm>
            <a:off x="8244408" y="4462637"/>
            <a:ext cx="110170" cy="773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816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536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33145"/>
              </p:ext>
            </p:extLst>
          </p:nvPr>
        </p:nvGraphicFramePr>
        <p:xfrm>
          <a:off x="1979712" y="3356992"/>
          <a:ext cx="5413375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Формула" r:id="rId3" imgW="1612900" imgH="431800" progId="Equation.3">
                  <p:embed/>
                </p:oleObj>
              </mc:Choice>
              <mc:Fallback>
                <p:oleObj name="Формула" r:id="rId3" imgW="16129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56992"/>
                        <a:ext cx="5413375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53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740914"/>
              </p:ext>
            </p:extLst>
          </p:nvPr>
        </p:nvGraphicFramePr>
        <p:xfrm>
          <a:off x="3352006" y="1247550"/>
          <a:ext cx="2439988" cy="104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Формула" r:id="rId5" imgW="558558" imgH="241195" progId="Equation.3">
                  <p:embed/>
                </p:oleObj>
              </mc:Choice>
              <mc:Fallback>
                <p:oleObj name="Формула" r:id="rId5" imgW="558558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06" y="1247550"/>
                        <a:ext cx="2439988" cy="104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536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5372" name="Прямоугольник 13"/>
          <p:cNvSpPr>
            <a:spLocks noChangeArrowheads="1"/>
          </p:cNvSpPr>
          <p:nvPr/>
        </p:nvSpPr>
        <p:spPr bwMode="auto">
          <a:xfrm>
            <a:off x="1098536" y="622628"/>
            <a:ext cx="6529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експоненціального закону розподілу 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20104"/>
              </p:ext>
            </p:extLst>
          </p:nvPr>
        </p:nvGraphicFramePr>
        <p:xfrm>
          <a:off x="1027483" y="3429000"/>
          <a:ext cx="7504956" cy="120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6" name="Формула" r:id="rId3" imgW="3060700" imgH="482600" progId="Equation.3">
                  <p:embed/>
                </p:oleObj>
              </mc:Choice>
              <mc:Fallback>
                <p:oleObj name="Формула" r:id="rId3" imgW="3060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483" y="3429000"/>
                        <a:ext cx="7504956" cy="1201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22129"/>
              </p:ext>
            </p:extLst>
          </p:nvPr>
        </p:nvGraphicFramePr>
        <p:xfrm>
          <a:off x="3923928" y="5128819"/>
          <a:ext cx="1708795" cy="101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7" name="Формула" r:id="rId5" imgW="660113" imgH="393529" progId="Equation.3">
                  <p:embed/>
                </p:oleObj>
              </mc:Choice>
              <mc:Fallback>
                <p:oleObj name="Формула" r:id="rId5" imgW="660113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128819"/>
                        <a:ext cx="1708795" cy="101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56199"/>
              </p:ext>
            </p:extLst>
          </p:nvPr>
        </p:nvGraphicFramePr>
        <p:xfrm>
          <a:off x="2084635" y="1685967"/>
          <a:ext cx="5387380" cy="12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" name="Формула" r:id="rId7" imgW="1676400" imgH="431800" progId="Equation.3">
                  <p:embed/>
                </p:oleObj>
              </mc:Choice>
              <mc:Fallback>
                <p:oleObj name="Формула" r:id="rId7" imgW="1676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635" y="1685967"/>
                        <a:ext cx="5387380" cy="1244625"/>
                      </a:xfrm>
                      <a:prstGeom prst="rect">
                        <a:avLst/>
                      </a:prstGeom>
                      <a:solidFill>
                        <a:srgbClr val="FAFAFA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683568" y="546081"/>
            <a:ext cx="784887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uk-UA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внонадійних</a:t>
            </a: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елементів і </a:t>
            </a:r>
            <a:r>
              <a:rPr lang="uk-UA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днаковій </a:t>
            </a: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атності резервування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71" t="4366" r="12195" b="3765"/>
          <a:stretch/>
        </p:blipFill>
        <p:spPr bwMode="auto">
          <a:xfrm>
            <a:off x="4675177" y="3447898"/>
            <a:ext cx="4019192" cy="2811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8" t="28464" r="32761" b="31175"/>
          <a:stretch/>
        </p:blipFill>
        <p:spPr bwMode="auto">
          <a:xfrm>
            <a:off x="251520" y="3884423"/>
            <a:ext cx="1972103" cy="141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06" t="20633" r="34294" b="22139"/>
          <a:stretch/>
        </p:blipFill>
        <p:spPr bwMode="auto">
          <a:xfrm>
            <a:off x="86190" y="908719"/>
            <a:ext cx="3833613" cy="2722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39" t="23795" r="26691" b="15061"/>
          <a:stretch/>
        </p:blipFill>
        <p:spPr bwMode="auto">
          <a:xfrm>
            <a:off x="2024309" y="4592715"/>
            <a:ext cx="2287068" cy="1666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971600" y="6488668"/>
            <a:ext cx="6948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  <a:hlinkClick r:id="rId6"/>
              </a:rPr>
              <a:t>https://</a:t>
            </a:r>
            <a:r>
              <a:rPr lang="en-GB" b="1" dirty="0" smtClean="0">
                <a:solidFill>
                  <a:srgbClr val="C00000"/>
                </a:solidFill>
                <a:hlinkClick r:id="rId6"/>
              </a:rPr>
              <a:t>www.youtube.com/watch?v=p9GLH4s26aA&amp;t=12s</a:t>
            </a:r>
            <a:r>
              <a:rPr lang="en-GB" b="1" dirty="0" smtClean="0">
                <a:solidFill>
                  <a:srgbClr val="C00000"/>
                </a:solidFill>
              </a:rPr>
              <a:t>  </a:t>
            </a:r>
            <a:endParaRPr lang="uk-UA" b="1" dirty="0">
              <a:solidFill>
                <a:srgbClr val="C00000"/>
              </a:solidFill>
            </a:endParaRPr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53" t="23644" r="17867" b="16265"/>
          <a:stretch/>
        </p:blipFill>
        <p:spPr bwMode="auto">
          <a:xfrm>
            <a:off x="4173929" y="908720"/>
            <a:ext cx="4520440" cy="272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2124687" y="-1"/>
            <a:ext cx="43876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зервування ЗПРК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mI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mix</a:t>
            </a:r>
            <a:endParaRPr lang="uk-UA" sz="2400" dirty="0">
              <a:solidFill>
                <a:srgbClr val="C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86190" y="461664"/>
            <a:ext cx="90578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звати на прикладі ЗПРК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mI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mix</a:t>
            </a:r>
            <a:r>
              <a:rPr lang="uk-UA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способи резервування</a:t>
            </a:r>
            <a:endParaRPr lang="uk-UA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14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53128" y="3717032"/>
            <a:ext cx="7992888" cy="2448272"/>
          </a:xfrm>
        </p:spPr>
        <p:txBody>
          <a:bodyPr>
            <a:normAutofit/>
          </a:bodyPr>
          <a:lstStyle/>
          <a:p>
            <a:pPr marL="0" indent="0" algn="just">
              <a:buNone/>
              <a:defRPr/>
            </a:pPr>
            <a:r>
              <a:rPr lang="uk-UA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нергетичний резерв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запас потужності, який може використовуватись в екстремальних умовах експлуатації, а також при старінні машин.  Особливо він важливий в умовах дії нестандартних навантажень. Запас потужності буває необхідним для попередження раптових відмов.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39552" y="404664"/>
            <a:ext cx="8208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buNone/>
              <a:defRPr/>
            </a:pPr>
            <a:r>
              <a:rPr lang="uk-UA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ичне резервування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включає збільшення функціональних параметрів об’єкта з метою підвищення його надійності в залежності від режиму роботи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72" t="62354" r="5771" b="8471"/>
          <a:stretch/>
        </p:blipFill>
        <p:spPr bwMode="auto">
          <a:xfrm>
            <a:off x="3635896" y="1900017"/>
            <a:ext cx="3246146" cy="1200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72" t="20448" r="5771" b="44011"/>
          <a:stretch/>
        </p:blipFill>
        <p:spPr bwMode="auto">
          <a:xfrm>
            <a:off x="683568" y="1988840"/>
            <a:ext cx="2664816" cy="1200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9512" y="0"/>
            <a:ext cx="856895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мчасове резервування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- це резервування, яке передбачає використання надлишкового часу. </a:t>
            </a:r>
          </a:p>
          <a:p>
            <a:pPr algn="just"/>
            <a:r>
              <a:rPr lang="uk-UA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випадку застосування зазначеного виду резервування передбачається можливість поновлення функціонування технічного засобу після того, як воно було перервано в результаті відмови, шляхом його відновлення. </a:t>
            </a:r>
          </a:p>
          <a:p>
            <a:pPr algn="just"/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цьому також передбачається, що на виконання технічним засобом необхідної роботи приділяється час, свідомо більший мінімально необхідного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53629" y="3416320"/>
            <a:ext cx="839126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ервування по міцності -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полягає в підвищенні  можливостей машини до сприйняття навантажень.</a:t>
            </a:r>
          </a:p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Застосовуються в: механічних; електричних; пневматичних; гідравлічних і електронних система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uk-UA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Резервування по міцності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механічних системах полягає в: 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- збільшення запасу міцності; 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б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- використовування кращих матеріалів; 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- збільшення площі перерізу деталей.</a:t>
            </a:r>
          </a:p>
        </p:txBody>
      </p:sp>
    </p:spTree>
    <p:extLst>
      <p:ext uri="{BB962C8B-B14F-4D97-AF65-F5344CB8AC3E}">
        <p14:creationId xmlns:p14="http://schemas.microsoft.com/office/powerpoint/2010/main" val="136937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-20041"/>
            <a:ext cx="8300872" cy="5040560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іональне резервування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наявність в машині (об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uk-UA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єкті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технічному засобі) функціональних можливостей більших ніж мінімально необхідно для її роботи.</a:t>
            </a:r>
            <a:r>
              <a:rPr lang="ru-RU" dirty="0"/>
              <a:t> </a:t>
            </a:r>
            <a:endParaRPr lang="ru-RU" dirty="0" smtClean="0"/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приклад, для виготовлення деталі використовується група верстатів, кожен з яких може виконувати одну з послідовних операцій обробки. </a:t>
            </a:r>
            <a:r>
              <a:rPr lang="uk-UA" sz="20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іональним резервуванням буде в цьому випадку </a:t>
            </a:r>
            <a:r>
              <a:rPr lang="uk-UA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ведення в технологічну лінію універсального або багатоопераційного верстата. </a:t>
            </a:r>
          </a:p>
          <a:p>
            <a:pPr marL="0" indent="0" algn="just">
              <a:buNone/>
              <a:defRPr/>
            </a:pPr>
            <a:endParaRPr lang="uk-UA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endParaRPr lang="uk-UA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endParaRPr lang="uk-UA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endParaRPr lang="uk-U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3" t="25000" r="40966" b="5236"/>
          <a:stretch/>
        </p:blipFill>
        <p:spPr bwMode="auto">
          <a:xfrm>
            <a:off x="3513305" y="2492896"/>
            <a:ext cx="5333144" cy="391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68" t="23572" r="45685" b="14286"/>
          <a:stretch/>
        </p:blipFill>
        <p:spPr bwMode="auto">
          <a:xfrm>
            <a:off x="310001" y="2944702"/>
            <a:ext cx="3203304" cy="301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05" t="25536" r="13056" b="8571"/>
          <a:stretch/>
        </p:blipFill>
        <p:spPr bwMode="auto">
          <a:xfrm>
            <a:off x="369937" y="1556792"/>
            <a:ext cx="8208912" cy="5031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690139" y="410462"/>
            <a:ext cx="76328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ік узгодження технологічних операцій ремонтної майстерні:</a:t>
            </a:r>
          </a:p>
          <a:p>
            <a:pPr marL="285750" indent="-285750">
              <a:buFontTx/>
              <a:buChar char="-"/>
            </a:pPr>
            <a:r>
              <a:rPr lang="uk-UA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мчасове резервування;</a:t>
            </a:r>
          </a:p>
          <a:p>
            <a:pPr marL="285750" indent="-285750">
              <a:buFontTx/>
              <a:buChar char="-"/>
            </a:pPr>
            <a:r>
              <a:rPr lang="uk-UA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</a:t>
            </a:r>
            <a:r>
              <a:rPr lang="uk-UA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нкціональне резервування.</a:t>
            </a:r>
          </a:p>
          <a:p>
            <a:pPr marL="285750" indent="-285750">
              <a:buFontTx/>
              <a:buChar char="-"/>
            </a:pP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68531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476672"/>
            <a:ext cx="8496943" cy="3444997"/>
          </a:xfrm>
        </p:spPr>
        <p:txBody>
          <a:bodyPr/>
          <a:lstStyle/>
          <a:p>
            <a:r>
              <a:rPr lang="uk-UA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не резервування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полягає у використанні додаткових елементів, які не є функціонально необхідними і використовуються тільки для заміни тих, що відмовили.</a:t>
            </a:r>
          </a:p>
          <a:p>
            <a:endParaRPr lang="uk-UA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23" t="41157" r="24250" b="43642"/>
          <a:stretch/>
        </p:blipFill>
        <p:spPr bwMode="auto">
          <a:xfrm>
            <a:off x="611560" y="1802573"/>
            <a:ext cx="6389922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Моделі розрахунку показників надійності відновлюваних та невідновлювальних  систем різних типів - Основи теорії надійності - Підручники для студентів  онлайн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338"/>
          <a:stretch/>
        </p:blipFill>
        <p:spPr bwMode="auto">
          <a:xfrm>
            <a:off x="4211960" y="4437112"/>
            <a:ext cx="4303001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94" t="31429" r="10947" b="15893"/>
          <a:stretch/>
        </p:blipFill>
        <p:spPr bwMode="auto">
          <a:xfrm>
            <a:off x="251520" y="3674781"/>
            <a:ext cx="3672408" cy="2694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9221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96209" y="2348880"/>
            <a:ext cx="6798734" cy="641455"/>
          </a:xfrm>
        </p:spPr>
        <p:txBody>
          <a:bodyPr>
            <a:normAutofit fontScale="90000"/>
          </a:bodyPr>
          <a:lstStyle/>
          <a:p>
            <a:r>
              <a:rPr lang="uk-UA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Інформаційне резервування</a:t>
            </a:r>
            <a:endParaRPr lang="uk-UA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34" t="21687" r="22976" b="9187"/>
          <a:stretch/>
        </p:blipFill>
        <p:spPr bwMode="auto">
          <a:xfrm>
            <a:off x="17253" y="3205856"/>
            <a:ext cx="4678323" cy="3586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85" t="21951" r="22990" b="8471"/>
          <a:stretch/>
        </p:blipFill>
        <p:spPr bwMode="auto">
          <a:xfrm>
            <a:off x="4833722" y="3205856"/>
            <a:ext cx="4310278" cy="3586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35766" y="116632"/>
            <a:ext cx="8756713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buNone/>
              <a:defRPr/>
            </a:pPr>
            <a:r>
              <a:rPr lang="uk-UA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формаційне резервування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полягає у використанні інформації для забезпечення працездатності машин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  <a:defRPr/>
            </a:pPr>
            <a:r>
              <a:rPr lang="uk-UA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ами інформаційного резервування </a:t>
            </a:r>
            <a:r>
              <a:rPr lang="uk-U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є багаторазова передача одного і того ж повідомлення по каналу зв'язку; застосування при передачі інформації по каналах зв'язку різних кодів, що виявляють і виправляють помилки, які з'являються в результаті відмов апаратури і впливу перешкод; введення надлишкових інформаційних символів при обробці, передачі і відображенні інформації. </a:t>
            </a:r>
            <a:endParaRPr lang="uk-U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29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7590822" cy="785471"/>
          </a:xfrm>
        </p:spPr>
        <p:txBody>
          <a:bodyPr>
            <a:normAutofit fontScale="90000"/>
          </a:bodyPr>
          <a:lstStyle/>
          <a:p>
            <a:r>
              <a:rPr lang="uk-UA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Інформаційне </a:t>
            </a:r>
            <a:r>
              <a:rPr lang="uk-UA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резервування ЗПРК </a:t>
            </a:r>
            <a:endParaRPr lang="uk-UA" b="1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5" t="13102" r="42592" b="27420"/>
          <a:stretch/>
        </p:blipFill>
        <p:spPr bwMode="auto">
          <a:xfrm>
            <a:off x="971600" y="1484784"/>
            <a:ext cx="5967180" cy="4028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551228" y="5530309"/>
            <a:ext cx="80790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smtClean="0">
                <a:latin typeface="Times New Roman" pitchFamily="18" charset="0"/>
                <a:cs typeface="Times New Roman" pitchFamily="18" charset="0"/>
              </a:rPr>
              <a:t>Точки контролю основних елементів засобу для приготування і роздавання</a:t>
            </a:r>
          </a:p>
          <a:p>
            <a:r>
              <a:rPr lang="uk-UA" b="1" dirty="0" smtClean="0">
                <a:latin typeface="Times New Roman" pitchFamily="18" charset="0"/>
                <a:cs typeface="Times New Roman" pitchFamily="18" charset="0"/>
              </a:rPr>
              <a:t> кормів  з вертикальним </a:t>
            </a:r>
            <a:r>
              <a:rPr lang="uk-UA" b="1" dirty="0" err="1" smtClean="0">
                <a:latin typeface="Times New Roman" pitchFamily="18" charset="0"/>
                <a:cs typeface="Times New Roman" pitchFamily="18" charset="0"/>
              </a:rPr>
              <a:t>шнеком</a:t>
            </a:r>
            <a:r>
              <a:rPr lang="uk-UA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uk-UA" b="1" dirty="0"/>
          </a:p>
        </p:txBody>
      </p:sp>
    </p:spTree>
    <p:extLst>
      <p:ext uri="{BB962C8B-B14F-4D97-AF65-F5344CB8AC3E}">
        <p14:creationId xmlns:p14="http://schemas.microsoft.com/office/powerpoint/2010/main" val="308831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туральные материалы">
  <a:themeElements>
    <a:clrScheme name="Натуральные материалы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Натуральные материалы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Натуральные материалы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011</TotalTime>
  <Words>874</Words>
  <Application>Microsoft Office PowerPoint</Application>
  <PresentationFormat>Экран (4:3)</PresentationFormat>
  <Paragraphs>136</Paragraphs>
  <Slides>26</Slides>
  <Notes>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6</vt:i4>
      </vt:variant>
    </vt:vector>
  </HeadingPairs>
  <TitlesOfParts>
    <vt:vector size="29" baseType="lpstr">
      <vt:lpstr>Натуральные материалы</vt:lpstr>
      <vt:lpstr>Equation</vt:lpstr>
      <vt:lpstr>Формула</vt:lpstr>
      <vt:lpstr>Лекція 3. Забезпечення  надійності технічних систем резервуванням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Інформаційне резервування</vt:lpstr>
      <vt:lpstr>Інформаційне резервування ЗПРК </vt:lpstr>
      <vt:lpstr>Презентация PowerPoint</vt:lpstr>
      <vt:lpstr>Презентация PowerPoint</vt:lpstr>
      <vt:lpstr>Презентация PowerPoint</vt:lpstr>
      <vt:lpstr>Структурне резервуванн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CiR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І ПОНЯТТЯ, ЩО ВИКОРИСТОВУЮТЬСЯ ПРИ ГЕОМЕТРИЧНІЙ ВЗАЄМОЗАМІННОСТІ</dc:title>
  <dc:creator>Andriy</dc:creator>
  <cp:lastModifiedBy>Андрій</cp:lastModifiedBy>
  <cp:revision>196</cp:revision>
  <dcterms:created xsi:type="dcterms:W3CDTF">2008-03-04T10:47:33Z</dcterms:created>
  <dcterms:modified xsi:type="dcterms:W3CDTF">2024-03-05T22:17:28Z</dcterms:modified>
</cp:coreProperties>
</file>